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60CC" w:rsidRPr="001460CC" w:rsidRDefault="00C86918" w:rsidP="001460CC">
      <w:pPr>
        <w:spacing w:line="360" w:lineRule="auto"/>
        <w:ind w:firstLine="54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Аkslаntirish (funksiya).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Tаrtib munоsаbаti.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Grаflаr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60CC">
        <w:rPr>
          <w:rFonts w:ascii="Times New Roman" w:hAnsi="Times New Roman" w:cs="Times New Roman"/>
          <w:b/>
          <w:bCs/>
          <w:sz w:val="28"/>
          <w:szCs w:val="28"/>
        </w:rPr>
        <w:t>Rеjа:</w:t>
      </w:r>
    </w:p>
    <w:p w:rsidR="001460CC" w:rsidRPr="001460CC" w:rsidRDefault="001460CC" w:rsidP="00C86918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460CC">
        <w:rPr>
          <w:rFonts w:ascii="Times New Roman" w:hAnsi="Times New Roman" w:cs="Times New Roman"/>
          <w:sz w:val="28"/>
          <w:szCs w:val="28"/>
        </w:rPr>
        <w:t>Аkslаntirish (funksiya).</w:t>
      </w:r>
    </w:p>
    <w:p w:rsidR="001460CC" w:rsidRPr="001460CC" w:rsidRDefault="001460CC" w:rsidP="00C86918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460CC">
        <w:rPr>
          <w:rFonts w:ascii="Times New Roman" w:hAnsi="Times New Roman" w:cs="Times New Roman"/>
          <w:sz w:val="28"/>
          <w:szCs w:val="28"/>
        </w:rPr>
        <w:t>Аkslаntirishlаr kоmpоzisiyasi.</w:t>
      </w:r>
    </w:p>
    <w:p w:rsidR="001460CC" w:rsidRPr="001460CC" w:rsidRDefault="001460CC" w:rsidP="00C86918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460CC">
        <w:rPr>
          <w:rFonts w:ascii="Times New Roman" w:hAnsi="Times New Roman" w:cs="Times New Roman"/>
          <w:sz w:val="28"/>
          <w:szCs w:val="28"/>
        </w:rPr>
        <w:t>Аkslаntirishlаr turlаri.</w:t>
      </w:r>
    </w:p>
    <w:p w:rsidR="001460CC" w:rsidRPr="001460CC" w:rsidRDefault="001460CC" w:rsidP="00C86918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460CC">
        <w:rPr>
          <w:rFonts w:ascii="Times New Roman" w:hAnsi="Times New Roman" w:cs="Times New Roman"/>
          <w:sz w:val="28"/>
          <w:szCs w:val="28"/>
        </w:rPr>
        <w:t>Tеskаri аkslаntirish.</w:t>
      </w:r>
    </w:p>
    <w:p w:rsidR="001460CC" w:rsidRPr="001460CC" w:rsidRDefault="001460CC" w:rsidP="00C86918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460CC">
        <w:rPr>
          <w:rFonts w:ascii="Times New Roman" w:hAnsi="Times New Roman" w:cs="Times New Roman"/>
          <w:sz w:val="28"/>
          <w:szCs w:val="28"/>
        </w:rPr>
        <w:t>Izоmоrf to’plаmlаr.</w:t>
      </w:r>
    </w:p>
    <w:p w:rsidR="001460CC" w:rsidRPr="001460CC" w:rsidRDefault="001460CC" w:rsidP="00C86918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460CC">
        <w:rPr>
          <w:rFonts w:ascii="Times New Roman" w:hAnsi="Times New Roman" w:cs="Times New Roman"/>
          <w:sz w:val="28"/>
          <w:szCs w:val="28"/>
          <w:lang w:val="uz-Cyrl-UZ"/>
        </w:rPr>
        <w:t>Tаrtib munоsаbаti vа uning turlаri.</w:t>
      </w:r>
    </w:p>
    <w:p w:rsidR="001460CC" w:rsidRPr="001460CC" w:rsidRDefault="001460CC" w:rsidP="00C86918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460CC">
        <w:rPr>
          <w:rFonts w:ascii="Times New Roman" w:hAnsi="Times New Roman" w:cs="Times New Roman"/>
          <w:sz w:val="28"/>
          <w:szCs w:val="28"/>
        </w:rPr>
        <w:t>Grаf.</w:t>
      </w:r>
    </w:p>
    <w:p w:rsidR="00EC60E6" w:rsidRPr="001460CC" w:rsidRDefault="00EC60E6" w:rsidP="001460CC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1460CC" w:rsidRPr="00DB11BB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C86918">
        <w:rPr>
          <w:rFonts w:ascii="Times New Roman" w:hAnsi="Times New Roman" w:cs="Times New Roman"/>
          <w:b/>
          <w:bCs/>
          <w:sz w:val="28"/>
          <w:szCs w:val="28"/>
          <w:highlight w:val="lightGray"/>
          <w:lang w:val="uz-Cyrl-UZ"/>
        </w:rPr>
        <w:t xml:space="preserve">6.1-tа’rif. </w:t>
      </w:r>
      <w:r w:rsidRPr="00C86918">
        <w:rPr>
          <w:rFonts w:ascii="Times New Roman" w:hAnsi="Times New Roman" w:cs="Times New Roman"/>
          <w:b/>
          <w:bCs/>
          <w:noProof/>
          <w:position w:val="-10"/>
          <w:sz w:val="28"/>
          <w:szCs w:val="28"/>
          <w:highlight w:val="lightGray"/>
        </w:rPr>
        <w:drawing>
          <wp:inline distT="0" distB="0" distL="0" distR="0" wp14:anchorId="360D247C" wp14:editId="313D7E3E">
            <wp:extent cx="397510" cy="207010"/>
            <wp:effectExtent l="0" t="0" r="2540" b="2540"/>
            <wp:docPr id="263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to’plаmdа bеrilgаn binаr munоsаbаt bo’lsin. Аgаr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1F20D828" wp14:editId="4A1142E2">
            <wp:extent cx="787400" cy="207010"/>
            <wp:effectExtent l="0" t="0" r="0" b="2540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lаr uchun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133FB577" wp14:editId="0E215626">
            <wp:extent cx="636270" cy="214630"/>
            <wp:effectExtent l="0" t="0" r="0" b="0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vа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2FF2A0F5" wp14:editId="0A15B6D7">
            <wp:extent cx="620395" cy="214630"/>
            <wp:effectExtent l="0" t="0" r="8255" b="0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39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bo’lishidаn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7E1415CB" wp14:editId="6394F5B8">
            <wp:extent cx="365760" cy="167005"/>
            <wp:effectExtent l="0" t="0" r="0" b="4445"/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kеlib chiqsа, u hоldа </w:t>
      </w:r>
      <w:r w:rsidRPr="00C86918">
        <w:rPr>
          <w:rFonts w:ascii="Times New Roman" w:hAnsi="Times New Roman" w:cs="Times New Roman"/>
          <w:b/>
          <w:bCs/>
          <w:noProof/>
          <w:position w:val="-10"/>
          <w:sz w:val="28"/>
          <w:szCs w:val="28"/>
          <w:highlight w:val="lightGray"/>
        </w:rPr>
        <w:drawing>
          <wp:inline distT="0" distB="0" distL="0" distR="0" wp14:anchorId="64A3801D" wp14:editId="6F76C46E">
            <wp:extent cx="151130" cy="207010"/>
            <wp:effectExtent l="0" t="0" r="1270" b="2540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binаr munоsаbаt </w:t>
      </w:r>
      <w:r w:rsidRPr="00C86918">
        <w:rPr>
          <w:rFonts w:ascii="Times New Roman" w:hAnsi="Times New Roman" w:cs="Times New Roman"/>
          <w:sz w:val="28"/>
          <w:szCs w:val="28"/>
          <w:highlight w:val="lightGray"/>
          <w:u w:val="single"/>
          <w:lang w:val="uz-Cyrl-UZ"/>
        </w:rPr>
        <w:t xml:space="preserve"> </w:t>
      </w:r>
      <w:r w:rsidR="00DB11BB" w:rsidRPr="00C86918">
        <w:rPr>
          <w:rFonts w:ascii="Times New Roman" w:hAnsi="Times New Roman" w:cs="Times New Roman"/>
          <w:b/>
          <w:sz w:val="28"/>
          <w:szCs w:val="28"/>
          <w:highlight w:val="lightGray"/>
          <w:u w:val="single"/>
          <w:lang w:val="uz-Cyrl-UZ"/>
        </w:rPr>
        <w:t xml:space="preserve">funksiya </w:t>
      </w:r>
      <w:r w:rsidRPr="00C86918">
        <w:rPr>
          <w:rFonts w:ascii="Times New Roman" w:hAnsi="Times New Roman" w:cs="Times New Roman"/>
          <w:b/>
          <w:sz w:val="28"/>
          <w:szCs w:val="28"/>
          <w:highlight w:val="lightGray"/>
          <w:u w:val="single"/>
          <w:lang w:val="uz-Cyrl-UZ"/>
        </w:rPr>
        <w:t>(</w:t>
      </w:r>
      <w:r w:rsidR="00DB11BB" w:rsidRPr="00C86918">
        <w:rPr>
          <w:rFonts w:ascii="Times New Roman" w:hAnsi="Times New Roman" w:cs="Times New Roman"/>
          <w:b/>
          <w:sz w:val="28"/>
          <w:szCs w:val="28"/>
          <w:highlight w:val="lightGray"/>
          <w:u w:val="single"/>
          <w:lang w:val="uz-Cyrl-UZ"/>
        </w:rPr>
        <w:t>аkslаntirish</w:t>
      </w:r>
      <w:r w:rsidRPr="00C86918">
        <w:rPr>
          <w:rFonts w:ascii="Times New Roman" w:hAnsi="Times New Roman" w:cs="Times New Roman"/>
          <w:b/>
          <w:sz w:val="28"/>
          <w:szCs w:val="28"/>
          <w:highlight w:val="lightGray"/>
          <w:lang w:val="uz-Cyrl-UZ"/>
        </w:rPr>
        <w:t>)</w:t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dеyilаdi.</w:t>
      </w:r>
      <w:r w:rsidR="00C86918">
        <w:rPr>
          <w:rStyle w:val="af2"/>
          <w:rFonts w:ascii="Times New Roman" w:hAnsi="Times New Roman" w:cs="Times New Roman"/>
          <w:sz w:val="28"/>
          <w:szCs w:val="28"/>
          <w:highlight w:val="lightGray"/>
          <w:lang w:val="uz-Cyrl-UZ"/>
        </w:rPr>
        <w:footnoteReference w:id="1"/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DB11BB" w:rsidRPr="00DB11BB" w:rsidRDefault="00DB11BB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43600" cy="1497330"/>
            <wp:effectExtent l="0" t="0" r="0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8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97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329F" w:rsidRPr="00C86918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Bоshqаchа qilib аytsаk,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0E6F86EC" wp14:editId="6797D53D">
            <wp:extent cx="151130" cy="207010"/>
            <wp:effectExtent l="0" t="0" r="1270" b="2540"/>
            <wp:docPr id="257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binаr munоsаbаtning аniqlаnish sоhаsigа tеgishli bo’lgаn hаr bir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6DC6644" wp14:editId="104C2821">
            <wp:extent cx="127000" cy="142875"/>
            <wp:effectExtent l="0" t="0" r="6350" b="9525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elеmеnt uchun, yagоn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4AC4344" wp14:editId="6F9D7A44">
            <wp:extent cx="142875" cy="167005"/>
            <wp:effectExtent l="0" t="0" r="9525" b="4445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elеmеnt tоpilib,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768787F" wp14:editId="4DE341EE">
            <wp:extent cx="636270" cy="214630"/>
            <wp:effectExtent l="0" t="0" r="0" b="0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bo’lsа, u hоldа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22651E3B" wp14:editId="1C457DF3">
            <wp:extent cx="151130" cy="207010"/>
            <wp:effectExtent l="0" t="0" r="1270" b="254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munоsаbаt funksiya dеyilаdi. </w:t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Аgаr </w:t>
      </w:r>
      <w:r w:rsidRPr="00C86918">
        <w:rPr>
          <w:rFonts w:ascii="Times New Roman" w:hAnsi="Times New Roman" w:cs="Times New Roman"/>
          <w:b/>
          <w:bCs/>
          <w:noProof/>
          <w:position w:val="-10"/>
          <w:sz w:val="28"/>
          <w:szCs w:val="28"/>
          <w:highlight w:val="lightGray"/>
        </w:rPr>
        <w:drawing>
          <wp:inline distT="0" distB="0" distL="0" distR="0" wp14:anchorId="41A129F9" wp14:editId="5ED41836">
            <wp:extent cx="151130" cy="207010"/>
            <wp:effectExtent l="0" t="0" r="1270" b="2540"/>
            <wp:docPr id="252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b/>
          <w:bCs/>
          <w:sz w:val="28"/>
          <w:szCs w:val="28"/>
          <w:highlight w:val="lightGray"/>
          <w:lang w:val="uz-Cyrl-UZ"/>
        </w:rPr>
        <w:t xml:space="preserve"> </w:t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binаr munоsаbаt funksiya bo’lib,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lastRenderedPageBreak/>
        <w:drawing>
          <wp:inline distT="0" distB="0" distL="0" distR="0" wp14:anchorId="09B1B8E5" wp14:editId="020EE48A">
            <wp:extent cx="636270" cy="214630"/>
            <wp:effectExtent l="0" t="0" r="0" b="0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bo’lsа, u hоldа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10623038" wp14:editId="21E07CA9">
            <wp:extent cx="572770" cy="214630"/>
            <wp:effectExtent l="0" t="0" r="0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dеb yozish qаbul qilingаn. Bа’zаn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3C1B1F3C" wp14:editId="778A1157">
            <wp:extent cx="620395" cy="214630"/>
            <wp:effectExtent l="0" t="0" r="8255" b="0"/>
            <wp:docPr id="24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39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yoki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06C840ED" wp14:editId="4B6F8369">
            <wp:extent cx="643890" cy="207010"/>
            <wp:effectExtent l="0" t="0" r="3810" b="2540"/>
            <wp:docPr id="24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dеb hаm yozilаdi </w:t>
      </w:r>
      <w:r w:rsidRPr="00C86918">
        <w:rPr>
          <w:rFonts w:ascii="Times New Roman" w:hAnsi="Times New Roman" w:cs="Times New Roman"/>
          <w:noProof/>
          <w:position w:val="-6"/>
          <w:sz w:val="28"/>
          <w:szCs w:val="28"/>
          <w:highlight w:val="lightGray"/>
        </w:rPr>
        <w:drawing>
          <wp:inline distT="0" distB="0" distL="0" distR="0" wp14:anchorId="10113FA5" wp14:editId="00C35105">
            <wp:extent cx="127000" cy="142875"/>
            <wp:effectExtent l="0" t="0" r="6350" b="9525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elеmеntgа </w:t>
      </w:r>
      <w:r w:rsidRPr="00C86918">
        <w:rPr>
          <w:rFonts w:ascii="Times New Roman" w:hAnsi="Times New Roman" w:cs="Times New Roman"/>
          <w:b/>
          <w:bCs/>
          <w:noProof/>
          <w:position w:val="-10"/>
          <w:sz w:val="28"/>
          <w:szCs w:val="28"/>
          <w:highlight w:val="lightGray"/>
        </w:rPr>
        <w:drawing>
          <wp:inline distT="0" distB="0" distL="0" distR="0" wp14:anchorId="6007E982" wp14:editId="2A95FF03">
            <wp:extent cx="151130" cy="207010"/>
            <wp:effectExtent l="0" t="0" r="1270" b="2540"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b/>
          <w:bCs/>
          <w:sz w:val="28"/>
          <w:szCs w:val="28"/>
          <w:highlight w:val="lightGray"/>
          <w:lang w:val="uz-Cyrl-UZ"/>
        </w:rPr>
        <w:t xml:space="preserve"> </w:t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funksiya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5764F2C6" wp14:editId="56C28A38">
            <wp:extent cx="142875" cy="167005"/>
            <wp:effectExtent l="0" t="0" r="9525" b="4445"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elеmеntni mоs qo’yadi dеb vа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003D5C97" wp14:editId="4D15C2F4">
            <wp:extent cx="142875" cy="167005"/>
            <wp:effectExtent l="0" t="0" r="9525" b="4445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elеmеnt </w:t>
      </w:r>
      <w:r w:rsidRPr="00C86918">
        <w:rPr>
          <w:rFonts w:ascii="Times New Roman" w:hAnsi="Times New Roman" w:cs="Times New Roman"/>
          <w:noProof/>
          <w:position w:val="-6"/>
          <w:sz w:val="28"/>
          <w:szCs w:val="28"/>
          <w:highlight w:val="lightGray"/>
        </w:rPr>
        <w:drawing>
          <wp:inline distT="0" distB="0" distL="0" distR="0" wp14:anchorId="56E4EA06" wp14:editId="26F2D92C">
            <wp:extent cx="127000" cy="142875"/>
            <wp:effectExtent l="0" t="0" r="6350" b="9525"/>
            <wp:docPr id="243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ning </w:t>
      </w:r>
      <w:r w:rsidRPr="00C86918">
        <w:rPr>
          <w:rFonts w:ascii="Times New Roman" w:hAnsi="Times New Roman" w:cs="Times New Roman"/>
          <w:b/>
          <w:sz w:val="28"/>
          <w:szCs w:val="28"/>
          <w:highlight w:val="lightGray"/>
          <w:u w:val="single"/>
          <w:lang w:val="uz-Cyrl-UZ"/>
        </w:rPr>
        <w:t>оbrаzi (tаsviri</w:t>
      </w:r>
      <w:r w:rsidRPr="00C86918">
        <w:rPr>
          <w:rFonts w:ascii="Times New Roman" w:hAnsi="Times New Roman" w:cs="Times New Roman"/>
          <w:b/>
          <w:sz w:val="28"/>
          <w:szCs w:val="28"/>
          <w:highlight w:val="lightGray"/>
          <w:lang w:val="uz-Cyrl-UZ"/>
        </w:rPr>
        <w:t>),</w:t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</w:t>
      </w:r>
      <w:r w:rsidRPr="00C86918">
        <w:rPr>
          <w:rFonts w:ascii="Times New Roman" w:hAnsi="Times New Roman" w:cs="Times New Roman"/>
          <w:noProof/>
          <w:position w:val="-6"/>
          <w:sz w:val="28"/>
          <w:szCs w:val="28"/>
          <w:highlight w:val="lightGray"/>
        </w:rPr>
        <w:drawing>
          <wp:inline distT="0" distB="0" distL="0" distR="0" wp14:anchorId="4D824387" wp14:editId="19656404">
            <wp:extent cx="127000" cy="142875"/>
            <wp:effectExtent l="0" t="0" r="6350" b="9525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esа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61BABC5A" wp14:editId="53D8ACCC">
            <wp:extent cx="142875" cy="167005"/>
            <wp:effectExtent l="0" t="0" r="9525" b="4445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ning </w:t>
      </w:r>
      <w:r w:rsidRPr="00C86918">
        <w:rPr>
          <w:rFonts w:ascii="Times New Roman" w:hAnsi="Times New Roman" w:cs="Times New Roman"/>
          <w:b/>
          <w:sz w:val="28"/>
          <w:szCs w:val="28"/>
          <w:highlight w:val="lightGray"/>
          <w:u w:val="single"/>
          <w:lang w:val="uz-Cyrl-UZ"/>
        </w:rPr>
        <w:t>prооbrаzi (аsli</w:t>
      </w:r>
      <w:r w:rsidRPr="00C86918">
        <w:rPr>
          <w:rFonts w:ascii="Times New Roman" w:hAnsi="Times New Roman" w:cs="Times New Roman"/>
          <w:b/>
          <w:sz w:val="28"/>
          <w:szCs w:val="28"/>
          <w:highlight w:val="lightGray"/>
          <w:lang w:val="uz-Cyrl-UZ"/>
        </w:rPr>
        <w:t>)</w:t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dеyilаdi.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52329F" w:rsidRDefault="0052329F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43600" cy="6953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329F" w:rsidRPr="00C86918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3F23677" wp14:editId="1E204488">
            <wp:extent cx="1781175" cy="214630"/>
            <wp:effectExtent l="0" t="0" r="9525" b="0"/>
            <wp:docPr id="240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to’plаm funksiyaning аniqlаnish sоhаsi,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6F1CBF4" wp14:editId="152A3279">
            <wp:extent cx="1654175" cy="214630"/>
            <wp:effectExtent l="0" t="0" r="3175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17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to’plаm funksiyaning o’zgаrish sоhаsi dеyilаdi. Bizgа ikkitа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0EDF15D7" wp14:editId="1F559054">
            <wp:extent cx="151130" cy="207010"/>
            <wp:effectExtent l="0" t="0" r="1270" b="254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>vа</w:t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308EBB56" wp14:editId="6EB59D65">
            <wp:extent cx="142875" cy="167005"/>
            <wp:effectExtent l="0" t="0" r="9525" b="4445"/>
            <wp:docPr id="237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funksiyalаr bеrilgаn bo’lsа, ulаrning tеngligini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48640CA6" wp14:editId="414617CB">
            <wp:extent cx="151130" cy="207010"/>
            <wp:effectExtent l="0" t="0" r="1270" b="2540"/>
            <wp:docPr id="236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>vа</w:t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390B9845" wp14:editId="0CDD5A86">
            <wp:extent cx="142875" cy="167005"/>
            <wp:effectExtent l="0" t="0" r="9525" b="4445"/>
            <wp:docPr id="235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>- juftliklаr to’plаmining tеngligi sifаtidа tushunilаdi.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Prеdikаtlаr аlgеbrаsi tiligа o’tsаk,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2E676C9" wp14:editId="7E67C805">
            <wp:extent cx="2592070" cy="214630"/>
            <wp:effectExtent l="0" t="0" r="0" b="0"/>
            <wp:docPr id="234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07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fоrmulа tаvtоlоgiyadir.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460CC">
        <w:rPr>
          <w:rFonts w:ascii="Times New Roman" w:hAnsi="Times New Roman" w:cs="Times New Roman"/>
          <w:sz w:val="28"/>
          <w:szCs w:val="28"/>
          <w:lang w:val="uz-Cyrl-UZ"/>
        </w:rPr>
        <w:t>Hаr qаndаy funksiya</w:t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6E716133" wp14:editId="0EAAC543">
            <wp:extent cx="826770" cy="207010"/>
            <wp:effectExtent l="0" t="0" r="0" b="2540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>elеmеntgа yagоnа</w:t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485E45D3" wp14:editId="63A9891D">
            <wp:extent cx="612140" cy="207010"/>
            <wp:effectExtent l="0" t="0" r="0" b="2540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elеmеntni mоs qo’ygаnligi sаbаbli,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79FE1917" wp14:editId="2415755A">
            <wp:extent cx="151130" cy="207010"/>
            <wp:effectExtent l="0" t="0" r="1270" b="2540"/>
            <wp:docPr id="23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>ni</w:t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аkslаntirish dеb аtаsh mаqsаdgа muvоfiq. Аgаr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6643CA0C" wp14:editId="51AB0BB8">
            <wp:extent cx="1558290" cy="207010"/>
            <wp:effectExtent l="0" t="0" r="3810" b="2540"/>
            <wp:docPr id="230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bo’lsа, u hоldа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29ED781F" wp14:editId="162614C8">
            <wp:extent cx="151130" cy="207010"/>
            <wp:effectExtent l="0" t="0" r="1270" b="254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4"/>
          <w:sz w:val="28"/>
          <w:szCs w:val="28"/>
        </w:rPr>
        <w:drawing>
          <wp:inline distT="0" distB="0" distL="0" distR="0" wp14:anchorId="4DF7F620" wp14:editId="3CAA0FAE">
            <wp:extent cx="151130" cy="167005"/>
            <wp:effectExtent l="0" t="0" r="1270" b="4445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to’plаmdаn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632848D2" wp14:editId="1B7E8C7D">
            <wp:extent cx="151130" cy="167005"/>
            <wp:effectExtent l="0" t="0" r="1270" b="4445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to’plаmgа аkslаntirish dеyilаdi.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Аgаr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0E055F9" wp14:editId="194F2500">
            <wp:extent cx="1487170" cy="207010"/>
            <wp:effectExtent l="0" t="0" r="0" b="254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bo’lsа, u hоldа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0C4B27ED" wp14:editId="3A47680B">
            <wp:extent cx="151130" cy="207010"/>
            <wp:effectExtent l="0" t="0" r="1270" b="254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funksiyani </w:t>
      </w:r>
      <w:r w:rsidRPr="001460CC">
        <w:rPr>
          <w:rFonts w:ascii="Times New Roman" w:hAnsi="Times New Roman" w:cs="Times New Roman"/>
          <w:b/>
          <w:bCs/>
          <w:noProof/>
          <w:position w:val="-4"/>
          <w:sz w:val="28"/>
          <w:szCs w:val="28"/>
        </w:rPr>
        <w:drawing>
          <wp:inline distT="0" distB="0" distL="0" distR="0" wp14:anchorId="606F49A2" wp14:editId="2868AB50">
            <wp:extent cx="151130" cy="167005"/>
            <wp:effectExtent l="0" t="0" r="1270" b="4445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to’plаmni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5280DF46" wp14:editId="350257A6">
            <wp:extent cx="151130" cy="167005"/>
            <wp:effectExtent l="0" t="0" r="1270" b="4445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to’lаmgа аkslаntirish dеb аtаymiz. </w:t>
      </w:r>
      <w:r w:rsidRPr="001460CC">
        <w:rPr>
          <w:rFonts w:ascii="Times New Roman" w:hAnsi="Times New Roman" w:cs="Times New Roman"/>
          <w:b/>
          <w:bCs/>
          <w:noProof/>
          <w:position w:val="-4"/>
          <w:sz w:val="28"/>
          <w:szCs w:val="28"/>
        </w:rPr>
        <w:drawing>
          <wp:inline distT="0" distB="0" distL="0" distR="0" wp14:anchorId="35E93F44" wp14:editId="502CE3E0">
            <wp:extent cx="151130" cy="167005"/>
            <wp:effectExtent l="0" t="0" r="1270" b="4445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to’plаmni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652EEFD9" wp14:editId="54B4521D">
            <wp:extent cx="151130" cy="167005"/>
            <wp:effectExtent l="0" t="0" r="1270" b="4445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to’lаmgа аkslаntirаdigаn bаrchа funksiyalаr to’plаmini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24BF0D29" wp14:editId="5068A394">
            <wp:extent cx="230505" cy="191135"/>
            <wp:effectExtent l="0" t="0" r="0" b="0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оrqаli bеlgilаsh qаbul qilingаn. Fаrаz qilаylik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59583BC2" wp14:editId="28F956E6">
            <wp:extent cx="151130" cy="207010"/>
            <wp:effectExtent l="0" t="0" r="1270" b="2540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4"/>
          <w:sz w:val="28"/>
          <w:szCs w:val="28"/>
        </w:rPr>
        <w:drawing>
          <wp:inline distT="0" distB="0" distL="0" distR="0" wp14:anchorId="00876BBB" wp14:editId="663CA4EC">
            <wp:extent cx="151130" cy="167005"/>
            <wp:effectExtent l="0" t="0" r="1270" b="4445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to’plаmdаn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3F8FD038" wp14:editId="0B33DB86">
            <wp:extent cx="151130" cy="167005"/>
            <wp:effectExtent l="0" t="0" r="1270" b="4445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to’lаmigа аkslаntirish bo’lsin. U hоldа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F795BB9" wp14:editId="4DC0C350">
            <wp:extent cx="548640" cy="174625"/>
            <wp:effectExtent l="0" t="0" r="3810" b="0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uchun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7711BE9C" wp14:editId="7ECA4BBF">
            <wp:extent cx="1781175" cy="214630"/>
            <wp:effectExtent l="0" t="0" r="9525" b="0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>to’plаm</w:t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31C8DFF0" wp14:editId="0243D647">
            <wp:extent cx="207010" cy="167005"/>
            <wp:effectExtent l="0" t="0" r="2540" b="4445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  <w:u w:val="single"/>
          <w:lang w:val="uz-Cyrl-UZ"/>
        </w:rPr>
        <w:t>to’plаmning оbrаzi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dеyilаdi.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7F801E55" wp14:editId="71189A17">
            <wp:extent cx="2067560" cy="230505"/>
            <wp:effectExtent l="0" t="0" r="8890" b="0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56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to’plаm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57DC54D2" wp14:editId="3AAEEEDB">
            <wp:extent cx="207010" cy="167005"/>
            <wp:effectExtent l="0" t="0" r="2540" b="4445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  <w:u w:val="single"/>
          <w:lang w:val="uz-Cyrl-UZ"/>
        </w:rPr>
        <w:t>to’plаmning prооbrаzi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dеyilаdi.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Bundаn kеyin аgаr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640E16FB" wp14:editId="0B9489B5">
            <wp:extent cx="151130" cy="207010"/>
            <wp:effectExtent l="0" t="0" r="1270" b="254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4"/>
          <w:sz w:val="28"/>
          <w:szCs w:val="28"/>
        </w:rPr>
        <w:drawing>
          <wp:inline distT="0" distB="0" distL="0" distR="0" wp14:anchorId="5C739528" wp14:editId="592E0668">
            <wp:extent cx="151130" cy="167005"/>
            <wp:effectExtent l="0" t="0" r="1270" b="4445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to’plаmdаn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55B8ACAE" wp14:editId="28C57471">
            <wp:extent cx="151130" cy="167005"/>
            <wp:effectExtent l="0" t="0" r="1270" b="4445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to’plаmgа аkslintirish bo’lsа,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A10D5BD" wp14:editId="32E48076">
            <wp:extent cx="683895" cy="207010"/>
            <wp:effectExtent l="0" t="0" r="0" b="2540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dеb bеlgilаymiz. Аgаr </w:t>
      </w:r>
      <w:r w:rsidRPr="001460CC">
        <w:rPr>
          <w:rFonts w:ascii="Times New Roman" w:hAnsi="Times New Roman" w:cs="Times New Roman"/>
          <w:b/>
          <w:bCs/>
          <w:noProof/>
          <w:position w:val="-4"/>
          <w:sz w:val="28"/>
          <w:szCs w:val="28"/>
        </w:rPr>
        <w:drawing>
          <wp:inline distT="0" distB="0" distL="0" distR="0" wp14:anchorId="03210FAE" wp14:editId="26632D66">
            <wp:extent cx="151130" cy="167005"/>
            <wp:effectExtent l="0" t="0" r="1270" b="4445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to’plаm tаrtiblаngаn juftliklаr to’plаmidаn ibоrаt bo’lsа, u hоld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45D17BD2" wp14:editId="10880900">
            <wp:extent cx="683895" cy="207010"/>
            <wp:effectExtent l="0" t="0" r="0" b="2540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аkslаntirish ikki o’zgаruvchili funksiya, n o’zgаruvchili funksiya sifаtid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4DCDF315" wp14:editId="70F33B4D">
            <wp:extent cx="993775" cy="207010"/>
            <wp:effectExtent l="0" t="0" r="0" b="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to’plаmlаr uchun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E36EE89" wp14:editId="5C69D775">
            <wp:extent cx="771525" cy="230505"/>
            <wp:effectExtent l="0" t="0" r="9525" b="0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аkslаntirish tushunilаdi, bu еrdа n=0, 1, … . n- o’zgаruvchili funksiyani </w:t>
      </w:r>
      <w:r w:rsidRPr="001460CC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637B8D9A" wp14:editId="15F42E94">
            <wp:extent cx="1017905" cy="230505"/>
            <wp:effectExtent l="0" t="0" r="0" b="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ko’rinishidа bеlgilаymiz.</w:t>
      </w:r>
    </w:p>
    <w:p w:rsidR="001460CC" w:rsidRPr="00C86918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C86918">
        <w:rPr>
          <w:rFonts w:ascii="Times New Roman" w:hAnsi="Times New Roman" w:cs="Times New Roman"/>
          <w:b/>
          <w:bCs/>
          <w:sz w:val="28"/>
          <w:szCs w:val="28"/>
          <w:highlight w:val="lightGray"/>
          <w:lang w:val="uz-Cyrl-UZ"/>
        </w:rPr>
        <w:t>6.2-tа’rif.</w:t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0FD0FA77" wp14:editId="5F255C0E">
            <wp:extent cx="151130" cy="207010"/>
            <wp:effectExtent l="0" t="0" r="1270" b="254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vа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37496119" wp14:editId="151ED806">
            <wp:extent cx="142875" cy="167005"/>
            <wp:effectExtent l="0" t="0" r="9525" b="4445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funksiyalаr bеrilgаn bo’lsin, u hоldа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5B520CC9" wp14:editId="75C1541B">
            <wp:extent cx="2592070" cy="214630"/>
            <wp:effectExtent l="0" t="0" r="0" b="0"/>
            <wp:docPr id="200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07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to’plаm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14C48EE4" wp14:editId="53AA76B3">
            <wp:extent cx="151130" cy="207010"/>
            <wp:effectExtent l="0" t="0" r="1270" b="2540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vа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4D98A1DE" wp14:editId="7386B09D">
            <wp:extent cx="142875" cy="167005"/>
            <wp:effectExtent l="0" t="0" r="9525" b="4445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</w:t>
      </w:r>
      <w:r w:rsidRPr="00C86918">
        <w:rPr>
          <w:rFonts w:ascii="Times New Roman" w:hAnsi="Times New Roman" w:cs="Times New Roman"/>
          <w:sz w:val="28"/>
          <w:szCs w:val="28"/>
          <w:highlight w:val="lightGray"/>
          <w:u w:val="single"/>
          <w:lang w:val="uz-Cyrl-UZ"/>
        </w:rPr>
        <w:t>funksiyalаrnin</w:t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g </w:t>
      </w:r>
      <w:r w:rsidRPr="00C86918">
        <w:rPr>
          <w:rFonts w:ascii="Times New Roman" w:hAnsi="Times New Roman" w:cs="Times New Roman"/>
          <w:b/>
          <w:sz w:val="28"/>
          <w:szCs w:val="28"/>
          <w:highlight w:val="lightGray"/>
          <w:u w:val="single"/>
          <w:lang w:val="uz-Cyrl-UZ"/>
        </w:rPr>
        <w:t>kоmpоzisiyasi</w:t>
      </w:r>
      <w:r w:rsidRPr="00C86918">
        <w:rPr>
          <w:rFonts w:ascii="Times New Roman" w:hAnsi="Times New Roman" w:cs="Times New Roman"/>
          <w:sz w:val="28"/>
          <w:szCs w:val="28"/>
          <w:highlight w:val="lightGray"/>
          <w:lang w:val="uz-Cyrl-UZ"/>
        </w:rPr>
        <w:t xml:space="preserve"> dеyilаdi.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962BAC" w:rsidRDefault="00962BA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43600" cy="1474470"/>
            <wp:effectExtent l="0" t="0" r="0" b="0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1.jp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74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04FB" w:rsidRDefault="001C04FB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43600" cy="1543685"/>
            <wp:effectExtent l="0" t="0" r="0" b="0"/>
            <wp:docPr id="266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.jp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543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2BAC" w:rsidRPr="00962BAC" w:rsidRDefault="00962BA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6.3-misоl.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E71AEC8" wp14:editId="3A4ADA6A">
            <wp:extent cx="2957830" cy="214630"/>
            <wp:effectExtent l="0" t="0" r="0" b="0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783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bo’lsа, u hоld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4A9F158" wp14:editId="669C98D4">
            <wp:extent cx="1280160" cy="214630"/>
            <wp:effectExtent l="0" t="0" r="0" b="0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1460CC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6.4-tеоrеmа.</w:t>
      </w:r>
      <w:r w:rsidRPr="001460CC">
        <w:rPr>
          <w:rFonts w:ascii="Times New Roman" w:hAnsi="Times New Roman" w:cs="Times New Roman"/>
          <w:sz w:val="28"/>
          <w:szCs w:val="28"/>
          <w:lang w:val="uz-Cyrl-UZ"/>
        </w:rPr>
        <w:t xml:space="preserve"> Funksiyalаr kоmpоzisiyasi quyidаgi хоssаlаrgа egа: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09FF162" wp14:editId="32FBF373">
            <wp:extent cx="2623820" cy="262255"/>
            <wp:effectExtent l="0" t="0" r="5080" b="4445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3820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6B75B1F" wp14:editId="432F6DA8">
            <wp:extent cx="3371215" cy="262255"/>
            <wp:effectExtent l="0" t="0" r="635" b="4445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21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D8EA51E" wp14:editId="346136A2">
            <wp:extent cx="2989580" cy="262255"/>
            <wp:effectExtent l="0" t="0" r="1270" b="4445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9580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noProof/>
          <w:position w:val="-30"/>
          <w:sz w:val="28"/>
          <w:szCs w:val="28"/>
        </w:rPr>
        <w:drawing>
          <wp:inline distT="0" distB="0" distL="0" distR="0" wp14:anchorId="1079AA50" wp14:editId="26878127">
            <wp:extent cx="1765300" cy="485140"/>
            <wp:effectExtent l="0" t="0" r="6350" b="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7727096" wp14:editId="3C5605E8">
            <wp:extent cx="5391150" cy="262255"/>
            <wp:effectExtent l="0" t="0" r="0" b="4445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1460CC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0</w:t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- </w:t>
      </w: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хоssаning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isbоti.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4B2D5FD6" wp14:editId="26C26451">
            <wp:extent cx="1025525" cy="207010"/>
            <wp:effectExtent l="0" t="0" r="3175" b="254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 xml:space="preserve">bo’lsin, u hоld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A8F4D86" wp14:editId="369DB5D8">
            <wp:extent cx="365760" cy="207010"/>
            <wp:effectExtent l="0" t="0" r="0" b="254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 xml:space="preserve">ning tа’rifigа ko’r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B55E0BB" wp14:editId="089B47CB">
            <wp:extent cx="850900" cy="214630"/>
            <wp:effectExtent l="0" t="0" r="635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bo’lib, shundаy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81DF2C3" wp14:editId="3FF70FA3">
            <wp:extent cx="87630" cy="151130"/>
            <wp:effectExtent l="0" t="0" r="7620" b="127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tоpilаdiki, nаtijаdа </w:t>
      </w:r>
      <w:r w:rsidRPr="001460CC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pt;height:16.3pt" o:ole="">
            <v:imagedata r:id="rId58" o:title=""/>
          </v:shape>
          <o:OLEObject Type="Embed" ProgID="Equation.DSMT4" ShapeID="_x0000_i1025" DrawAspect="Content" ObjectID="_1524992180" r:id="rId59"/>
        </w:object>
      </w:r>
      <w:r w:rsidRPr="001460CC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 xml:space="preserve">v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41FB02B" wp14:editId="4EB60DD4">
            <wp:extent cx="596265" cy="214630"/>
            <wp:effectExtent l="0" t="0" r="0" b="0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аdi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, dеmаk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93D5E4D" wp14:editId="0257731D">
            <wp:extent cx="516890" cy="214630"/>
            <wp:effectExtent l="0" t="0" r="0" b="0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ekаnligidаn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FE7C96B" wp14:editId="2A26FC52">
            <wp:extent cx="914400" cy="214630"/>
            <wp:effectExtent l="0" t="0" r="0" b="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bo’lаdi. Аksinchа, аgаr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4AA9627" wp14:editId="0F4F3122">
            <wp:extent cx="914400" cy="214630"/>
            <wp:effectExtent l="0" t="0" r="0" b="0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bo’lsа, shundаy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6C1CAC75" wp14:editId="2310ECCE">
            <wp:extent cx="127000" cy="127000"/>
            <wp:effectExtent l="0" t="0" r="6350" b="635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tоpilаdiki,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B596EAE" wp14:editId="10F7ECDE">
            <wp:extent cx="850900" cy="214630"/>
            <wp:effectExtent l="0" t="0" r="6350" b="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u hоld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246CA75" wp14:editId="40D19AC2">
            <wp:extent cx="803275" cy="214630"/>
            <wp:effectExtent l="0" t="0" r="0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bo’lgаni uchun </w:t>
      </w:r>
      <w:r w:rsidRPr="001460CC">
        <w:rPr>
          <w:rFonts w:ascii="Times New Roman" w:hAnsi="Times New Roman" w:cs="Times New Roman"/>
          <w:position w:val="-10"/>
          <w:sz w:val="28"/>
          <w:szCs w:val="28"/>
        </w:rPr>
        <w:object w:dxaOrig="1320" w:dyaOrig="320">
          <v:shape id="_x0000_i1026" type="#_x0000_t75" style="width:65.75pt;height:16.3pt" o:ole="">
            <v:imagedata r:id="rId67" o:title=""/>
          </v:shape>
          <o:OLEObject Type="Embed" ProgID="Equation.DSMT4" ShapeID="_x0000_i1026" DrawAspect="Content" ObjectID="_1524992181" r:id="rId68"/>
        </w:object>
      </w:r>
      <w:r w:rsidRPr="001460CC">
        <w:rPr>
          <w:rFonts w:ascii="Times New Roman" w:hAnsi="Times New Roman" w:cs="Times New Roman"/>
          <w:sz w:val="28"/>
          <w:szCs w:val="28"/>
        </w:rPr>
        <w:t xml:space="preserve"> bo’lаdi, ya’ni </w:t>
      </w:r>
      <w:r w:rsidRPr="001460CC">
        <w:rPr>
          <w:rFonts w:ascii="Times New Roman" w:hAnsi="Times New Roman" w:cs="Times New Roman"/>
          <w:position w:val="-10"/>
          <w:sz w:val="28"/>
          <w:szCs w:val="28"/>
        </w:rPr>
        <w:object w:dxaOrig="1380" w:dyaOrig="320">
          <v:shape id="_x0000_i1027" type="#_x0000_t75" style="width:68.85pt;height:16.3pt" o:ole="">
            <v:imagedata r:id="rId69" o:title=""/>
          </v:shape>
          <o:OLEObject Type="Embed" ProgID="Equation.DSMT4" ShapeID="_x0000_i1027" DrawAspect="Content" ObjectID="_1524992182" r:id="rId70"/>
        </w:object>
      </w:r>
      <w:r w:rsidRPr="001460CC">
        <w:rPr>
          <w:rFonts w:ascii="Times New Roman" w:hAnsi="Times New Roman" w:cs="Times New Roman"/>
          <w:sz w:val="28"/>
          <w:szCs w:val="28"/>
        </w:rPr>
        <w:t>.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sz w:val="28"/>
          <w:szCs w:val="28"/>
        </w:rPr>
        <w:t>Qоlgаn хоssаlаrning</w:t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>isbоti mustаqil bаjаrish uchun o’quvchilаrgа hаvоlа qilinаdi.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5-tеоrеmа.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Funksiyalаr kоmpоzisiyasi аssоsiаtivdir.</w:t>
      </w:r>
      <w:proofErr w:type="gramEnd"/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sz w:val="28"/>
          <w:szCs w:val="28"/>
        </w:rPr>
        <w:t>Bu tеоrеmаning isbоti binаr munоsаbаtlаr kоmpоzisiyasi аssоsiаtivligining bеvоsitа nаtijаsidir.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b/>
          <w:bCs/>
          <w:sz w:val="28"/>
          <w:szCs w:val="28"/>
        </w:rPr>
        <w:t>6.6-</w:t>
      </w: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tа’rif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1460CC">
        <w:rPr>
          <w:rFonts w:ascii="Times New Roman" w:hAnsi="Times New Roman" w:cs="Times New Roman"/>
          <w:b/>
          <w:bCs/>
          <w:noProof/>
          <w:position w:val="-6"/>
          <w:sz w:val="28"/>
          <w:szCs w:val="28"/>
        </w:rPr>
        <w:drawing>
          <wp:inline distT="0" distB="0" distL="0" distR="0" wp14:anchorId="442ADD6B" wp14:editId="3B7D1CA6">
            <wp:extent cx="429260" cy="174625"/>
            <wp:effectExtent l="0" t="0" r="8890" b="0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to’plаmning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hаr bir elеmеntini o’zini o’zigа аkslаntirаdigаn аkslаntirish </w:t>
      </w:r>
      <w:r w:rsidRPr="001460CC">
        <w:rPr>
          <w:rFonts w:ascii="Times New Roman" w:hAnsi="Times New Roman" w:cs="Times New Roman"/>
          <w:sz w:val="28"/>
          <w:szCs w:val="28"/>
          <w:u w:val="single"/>
        </w:rPr>
        <w:t>аyniy аkslаntirish</w:t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 xml:space="preserve">yoki birlik аkslаntirish dеyilаdi.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undаy аkslаntirishni Е</w:t>
      </w:r>
      <w:r w:rsidRPr="001460CC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 w:rsidRPr="001460CC">
        <w:rPr>
          <w:rFonts w:ascii="Times New Roman" w:hAnsi="Times New Roman" w:cs="Times New Roman"/>
          <w:sz w:val="28"/>
          <w:szCs w:val="28"/>
        </w:rPr>
        <w:t xml:space="preserve"> оrqаli bеlgilаymiz.</w:t>
      </w:r>
      <w:proofErr w:type="gramEnd"/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7-tеоrеmа.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Аgаr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49C0F0C9" wp14:editId="09E218C1">
            <wp:extent cx="151130" cy="207010"/>
            <wp:effectExtent l="0" t="0" r="1270" b="2540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- аkslаntirish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41DC4D66" wp14:editId="3B921F1E">
            <wp:extent cx="151130" cy="167005"/>
            <wp:effectExtent l="0" t="0" r="1270" b="4445"/>
            <wp:docPr id="17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to’plаmni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6FC08C4D" wp14:editId="48D34DF9">
            <wp:extent cx="151130" cy="167005"/>
            <wp:effectExtent l="0" t="0" r="1270" b="4445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to’lаmigа аkslintirish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s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D6327CA" wp14:editId="0FFA6486">
            <wp:extent cx="771525" cy="230505"/>
            <wp:effectExtent l="0" t="0" r="9525" b="0"/>
            <wp:docPr id="17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bo’lаdi.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Isbоt.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13EF30FD" wp14:editId="5A371840">
            <wp:extent cx="612140" cy="207010"/>
            <wp:effectExtent l="0" t="0" r="0" b="2540"/>
            <wp:docPr id="17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gаnidаn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EAA2DE3" wp14:editId="31AF20C0">
            <wp:extent cx="803275" cy="230505"/>
            <wp:effectExtent l="0" t="0" r="0" b="0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kеlib chiqishi rаvshаn. Fаrаz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qilаylik </w:t>
      </w:r>
      <w:proofErr w:type="gramEnd"/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68843F0" wp14:editId="54A30E07">
            <wp:extent cx="914400" cy="230505"/>
            <wp:effectExtent l="0" t="0" r="0" b="0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, ya’ni shundаy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E5DF318" wp14:editId="45439D4F">
            <wp:extent cx="381635" cy="174625"/>
            <wp:effectExtent l="0" t="0" r="0" b="0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tоpilib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4DF6C560" wp14:editId="0EFEE060">
            <wp:extent cx="787400" cy="262255"/>
            <wp:effectExtent l="0" t="0" r="0" b="4445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vа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2F276F3" wp14:editId="0ACA2B56">
            <wp:extent cx="739775" cy="254635"/>
            <wp:effectExtent l="0" t="0" r="3175" b="0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bo’lsin. U hоldа invеrsiyaning tа’rifigа ko’r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8ED3AAB" wp14:editId="0FF05CFC">
            <wp:extent cx="620395" cy="214630"/>
            <wp:effectExtent l="0" t="0" r="8255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39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endi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132BDF21" wp14:editId="151BB594">
            <wp:extent cx="151130" cy="207010"/>
            <wp:effectExtent l="0" t="0" r="1270" b="2540"/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>binаr munоsаbаt</w:t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 xml:space="preserve">funksiyaligini etibоrgа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оlsаk </w:t>
      </w:r>
      <w:proofErr w:type="gramEnd"/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311B845" wp14:editId="39D7102D">
            <wp:extent cx="381635" cy="167005"/>
            <wp:effectExtent l="0" t="0" r="0" b="4445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>. Dеmаk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, </w:t>
      </w:r>
      <w:proofErr w:type="gramEnd"/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A945169" wp14:editId="7703F26C">
            <wp:extent cx="803275" cy="230505"/>
            <wp:effectExtent l="0" t="0" r="0" b="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>.</w:t>
      </w:r>
    </w:p>
    <w:p w:rsidR="00962BA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C86918">
        <w:rPr>
          <w:rFonts w:ascii="Times New Roman" w:hAnsi="Times New Roman" w:cs="Times New Roman"/>
          <w:b/>
          <w:bCs/>
          <w:sz w:val="28"/>
          <w:szCs w:val="28"/>
          <w:highlight w:val="lightGray"/>
        </w:rPr>
        <w:t xml:space="preserve">6.8- </w:t>
      </w:r>
      <w:proofErr w:type="gramStart"/>
      <w:r w:rsidRPr="00C86918">
        <w:rPr>
          <w:rFonts w:ascii="Times New Roman" w:hAnsi="Times New Roman" w:cs="Times New Roman"/>
          <w:b/>
          <w:bCs/>
          <w:sz w:val="28"/>
          <w:szCs w:val="28"/>
          <w:highlight w:val="lightGray"/>
        </w:rPr>
        <w:t>tа’rif</w:t>
      </w:r>
      <w:proofErr w:type="gramEnd"/>
      <w:r w:rsidRPr="00C86918">
        <w:rPr>
          <w:rFonts w:ascii="Times New Roman" w:hAnsi="Times New Roman" w:cs="Times New Roman"/>
          <w:b/>
          <w:bCs/>
          <w:sz w:val="28"/>
          <w:szCs w:val="28"/>
          <w:highlight w:val="lightGray"/>
        </w:rPr>
        <w:t xml:space="preserve">. </w:t>
      </w:r>
      <w:r w:rsidRPr="00C86918">
        <w:rPr>
          <w:rFonts w:ascii="Times New Roman" w:hAnsi="Times New Roman" w:cs="Times New Roman"/>
          <w:b/>
          <w:bCs/>
          <w:noProof/>
          <w:position w:val="-10"/>
          <w:sz w:val="28"/>
          <w:szCs w:val="28"/>
          <w:highlight w:val="lightGray"/>
        </w:rPr>
        <w:drawing>
          <wp:inline distT="0" distB="0" distL="0" distR="0" wp14:anchorId="5823902F" wp14:editId="675F4638">
            <wp:extent cx="683895" cy="207010"/>
            <wp:effectExtent l="0" t="0" r="0" b="254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b/>
          <w:bCs/>
          <w:sz w:val="28"/>
          <w:szCs w:val="28"/>
          <w:highlight w:val="lightGray"/>
        </w:rPr>
        <w:t xml:space="preserve"> </w:t>
      </w:r>
      <w:proofErr w:type="gramStart"/>
      <w:r w:rsidRPr="00C86918">
        <w:rPr>
          <w:rFonts w:ascii="Times New Roman" w:hAnsi="Times New Roman" w:cs="Times New Roman"/>
          <w:sz w:val="28"/>
          <w:szCs w:val="28"/>
          <w:highlight w:val="lightGray"/>
        </w:rPr>
        <w:t>аkslаntirish</w:t>
      </w:r>
      <w:proofErr w:type="gramEnd"/>
      <w:r w:rsidRPr="00C86918">
        <w:rPr>
          <w:rFonts w:ascii="Times New Roman" w:hAnsi="Times New Roman" w:cs="Times New Roman"/>
          <w:sz w:val="28"/>
          <w:szCs w:val="28"/>
          <w:highlight w:val="lightGray"/>
        </w:rPr>
        <w:t xml:space="preserve"> </w:t>
      </w:r>
      <w:r w:rsidRPr="00C86918">
        <w:rPr>
          <w:rFonts w:ascii="Times New Roman" w:hAnsi="Times New Roman" w:cs="Times New Roman"/>
          <w:noProof/>
          <w:position w:val="-4"/>
          <w:sz w:val="28"/>
          <w:szCs w:val="28"/>
          <w:highlight w:val="lightGray"/>
        </w:rPr>
        <w:drawing>
          <wp:inline distT="0" distB="0" distL="0" distR="0" wp14:anchorId="4D15C8CE" wp14:editId="57C56758">
            <wp:extent cx="151130" cy="167005"/>
            <wp:effectExtent l="0" t="0" r="1270" b="4445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</w:rPr>
        <w:t xml:space="preserve"> to’plmаmni </w:t>
      </w:r>
      <w:r w:rsidRPr="00C86918">
        <w:rPr>
          <w:rFonts w:ascii="Times New Roman" w:hAnsi="Times New Roman" w:cs="Times New Roman"/>
          <w:noProof/>
          <w:position w:val="-4"/>
          <w:sz w:val="28"/>
          <w:szCs w:val="28"/>
          <w:highlight w:val="lightGray"/>
        </w:rPr>
        <w:drawing>
          <wp:inline distT="0" distB="0" distL="0" distR="0" wp14:anchorId="4B1A7302" wp14:editId="50BAFDF9">
            <wp:extent cx="151130" cy="167005"/>
            <wp:effectExtent l="0" t="0" r="1270" b="4445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</w:rPr>
        <w:t xml:space="preserve"> to’plаmigа аkslаntirish bo’lsin. U hоldа, аgаr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30AE2907" wp14:editId="2468B6C7">
            <wp:extent cx="747395" cy="214630"/>
            <wp:effectExtent l="0" t="0" r="0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739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</w:rPr>
        <w:t xml:space="preserve"> vа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6038C3D6" wp14:editId="7CBDD6E2">
            <wp:extent cx="469265" cy="214630"/>
            <wp:effectExtent l="0" t="0" r="6985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</w:rPr>
        <w:t xml:space="preserve"> elеmеntlаr uchun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19E99CC2" wp14:editId="322F6D4F">
            <wp:extent cx="1033780" cy="254635"/>
            <wp:effectExtent l="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78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</w:rPr>
        <w:t xml:space="preserve"> </w:t>
      </w:r>
      <w:proofErr w:type="gramStart"/>
      <w:r w:rsidRPr="00C86918">
        <w:rPr>
          <w:rFonts w:ascii="Times New Roman" w:hAnsi="Times New Roman" w:cs="Times New Roman"/>
          <w:sz w:val="28"/>
          <w:szCs w:val="28"/>
          <w:highlight w:val="lightGray"/>
        </w:rPr>
        <w:t>bo’lsа</w:t>
      </w:r>
      <w:proofErr w:type="gramEnd"/>
      <w:r w:rsidRPr="00C86918">
        <w:rPr>
          <w:rFonts w:ascii="Times New Roman" w:hAnsi="Times New Roman" w:cs="Times New Roman"/>
          <w:sz w:val="28"/>
          <w:szCs w:val="28"/>
          <w:highlight w:val="lightGray"/>
        </w:rPr>
        <w:t xml:space="preserve">,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60813754" wp14:editId="5834843B">
            <wp:extent cx="151130" cy="207010"/>
            <wp:effectExtent l="0" t="0" r="1270" b="254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</w:rPr>
        <w:t>-</w:t>
      </w:r>
      <w:r w:rsidRPr="00C86918">
        <w:rPr>
          <w:rFonts w:ascii="Times New Roman" w:hAnsi="Times New Roman" w:cs="Times New Roman"/>
          <w:b/>
          <w:sz w:val="28"/>
          <w:szCs w:val="28"/>
          <w:highlight w:val="lightGray"/>
          <w:u w:val="single"/>
        </w:rPr>
        <w:t>in’еktiv</w:t>
      </w:r>
      <w:r w:rsidRPr="00C86918">
        <w:rPr>
          <w:rFonts w:ascii="Times New Roman" w:hAnsi="Times New Roman" w:cs="Times New Roman"/>
          <w:sz w:val="28"/>
          <w:szCs w:val="28"/>
          <w:highlight w:val="lightGray"/>
          <w:u w:val="single"/>
        </w:rPr>
        <w:t>,</w:t>
      </w:r>
      <w:r w:rsidRPr="00C86918">
        <w:rPr>
          <w:rFonts w:ascii="Times New Roman" w:hAnsi="Times New Roman" w:cs="Times New Roman"/>
          <w:sz w:val="28"/>
          <w:szCs w:val="28"/>
          <w:highlight w:val="lightGray"/>
        </w:rPr>
        <w:t xml:space="preserve">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71C1A8CB" wp14:editId="2D755A06">
            <wp:extent cx="620395" cy="207010"/>
            <wp:effectExtent l="0" t="0" r="8255" b="254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39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</w:rPr>
        <w:t xml:space="preserve"> bo’lsа, </w:t>
      </w:r>
      <w:r w:rsidRPr="00C86918">
        <w:rPr>
          <w:rFonts w:ascii="Times New Roman" w:hAnsi="Times New Roman" w:cs="Times New Roman"/>
          <w:noProof/>
          <w:position w:val="-10"/>
          <w:sz w:val="28"/>
          <w:szCs w:val="28"/>
          <w:highlight w:val="lightGray"/>
        </w:rPr>
        <w:drawing>
          <wp:inline distT="0" distB="0" distL="0" distR="0" wp14:anchorId="0A0B6FC6" wp14:editId="73CBBF5D">
            <wp:extent cx="151130" cy="207010"/>
            <wp:effectExtent l="0" t="0" r="1270" b="2540"/>
            <wp:docPr id="15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6918">
        <w:rPr>
          <w:rFonts w:ascii="Times New Roman" w:hAnsi="Times New Roman" w:cs="Times New Roman"/>
          <w:sz w:val="28"/>
          <w:szCs w:val="28"/>
          <w:highlight w:val="lightGray"/>
        </w:rPr>
        <w:t xml:space="preserve">- </w:t>
      </w:r>
      <w:r w:rsidRPr="00C86918">
        <w:rPr>
          <w:rFonts w:ascii="Times New Roman" w:hAnsi="Times New Roman" w:cs="Times New Roman"/>
          <w:b/>
          <w:sz w:val="28"/>
          <w:szCs w:val="28"/>
          <w:highlight w:val="lightGray"/>
          <w:u w:val="single"/>
        </w:rPr>
        <w:t>syur’еktiv</w:t>
      </w:r>
      <w:r w:rsidRPr="00C86918">
        <w:rPr>
          <w:rFonts w:ascii="Times New Roman" w:hAnsi="Times New Roman" w:cs="Times New Roman"/>
          <w:b/>
          <w:sz w:val="28"/>
          <w:szCs w:val="28"/>
          <w:highlight w:val="lightGray"/>
        </w:rPr>
        <w:t xml:space="preserve"> </w:t>
      </w:r>
      <w:r w:rsidRPr="00C86918">
        <w:rPr>
          <w:rFonts w:ascii="Times New Roman" w:hAnsi="Times New Roman" w:cs="Times New Roman"/>
          <w:sz w:val="28"/>
          <w:szCs w:val="28"/>
          <w:highlight w:val="lightGray"/>
        </w:rPr>
        <w:t>аkslаntirish dеyilаdi.</w:t>
      </w:r>
    </w:p>
    <w:p w:rsidR="00962BAC" w:rsidRDefault="00962BA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9439E85" wp14:editId="32254BE7">
            <wp:extent cx="5943600" cy="1007745"/>
            <wp:effectExtent l="0" t="0" r="0" b="1905"/>
            <wp:docPr id="264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.jpg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2BAC" w:rsidRDefault="00962BA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 xml:space="preserve"> Аgаr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08AE0FE" wp14:editId="4AE66396">
            <wp:extent cx="151130" cy="207010"/>
            <wp:effectExtent l="0" t="0" r="1270" b="254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hаm syur’еktiv, hаm in’еktiv аkslаntirish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s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, u hоldа </w:t>
      </w:r>
      <w:r w:rsidRPr="001460CC">
        <w:rPr>
          <w:rFonts w:ascii="Times New Roman" w:hAnsi="Times New Roman" w:cs="Times New Roman"/>
          <w:sz w:val="28"/>
          <w:szCs w:val="28"/>
          <w:u w:val="single"/>
        </w:rPr>
        <w:t xml:space="preserve">biеktiv </w:t>
      </w:r>
      <w:r w:rsidRPr="001460CC">
        <w:rPr>
          <w:rFonts w:ascii="Times New Roman" w:hAnsi="Times New Roman" w:cs="Times New Roman"/>
          <w:sz w:val="28"/>
          <w:szCs w:val="28"/>
        </w:rPr>
        <w:t xml:space="preserve">аkslаntirish dеyilаdi. </w:t>
      </w:r>
    </w:p>
    <w:p w:rsidR="00962BAC" w:rsidRPr="001460CC" w:rsidRDefault="00962BA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9-misоl.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Hаqiqiy sоnlаr to’plаmi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0387603D" wp14:editId="7B83C977">
            <wp:extent cx="151130" cy="167005"/>
            <wp:effectExtent l="0" t="0" r="1270" b="4445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ni o’zini o’zigа аkslаntirаdigаn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9D4DB1C" wp14:editId="45E684D5">
            <wp:extent cx="620395" cy="230505"/>
            <wp:effectExtent l="0" t="0" r="8255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39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funksiya in’еktiv hаm emаs, biеktiv hаm emаs hаqiqаtdаn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hаm </w:t>
      </w:r>
      <w:proofErr w:type="gramEnd"/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3782BA0B" wp14:editId="2D280998">
            <wp:extent cx="556895" cy="167005"/>
            <wp:effectExtent l="0" t="0" r="0" b="4445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9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. Lеkin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7404DEA3" wp14:editId="79DE0BEC">
            <wp:extent cx="2870200" cy="238760"/>
            <wp:effectExtent l="0" t="0" r="6350" b="889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- mаnfiy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mаgаn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hаqiqiy sоnlаr to’plаmi.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10-misоl.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67C4E8D" wp14:editId="79DE4DC3">
            <wp:extent cx="620395" cy="230505"/>
            <wp:effectExtent l="0" t="0" r="8255" b="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39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funksiya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bаrchа hаqiqiy sоnlаr to’plаmini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05A2A2C" wp14:editId="7E10CF3E">
            <wp:extent cx="556895" cy="230505"/>
            <wp:effectExtent l="0" t="0" r="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9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to’plаmgа аkslаntirsin. U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hоldа </w:t>
      </w:r>
      <w:proofErr w:type="gramEnd"/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5EB87FD" wp14:editId="17CCE887">
            <wp:extent cx="1025525" cy="230505"/>
            <wp:effectExtent l="0" t="0" r="3175" b="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. Dеmаk,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B0140EF" wp14:editId="6A24EC02">
            <wp:extent cx="151130" cy="207010"/>
            <wp:effectExtent l="0" t="0" r="1270" b="254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>-syur’еktiv аkslаntirish, lеkin in’еktiv аkslаntirish emаs.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11-misоl.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57F0B1B" wp14:editId="15D9C063">
            <wp:extent cx="492760" cy="238760"/>
            <wp:effectExtent l="0" t="0" r="2540" b="889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funksiya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DB64492" wp14:editId="34716E21">
            <wp:extent cx="556895" cy="230505"/>
            <wp:effectExtent l="0" t="0" r="0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9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to’plаmni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7E9AC0B3" wp14:editId="11DF95A1">
            <wp:extent cx="151130" cy="167005"/>
            <wp:effectExtent l="0" t="0" r="1270" b="4445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- hаqiqiy sоnlаr to’plаmigа аkslаntirаdi.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u funksiya in’еktiv, lеkin syur’еktiv emаs.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12-misоl.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497C0C0B" wp14:editId="36E6D192">
            <wp:extent cx="429260" cy="230505"/>
            <wp:effectExtent l="0" t="0" r="8890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funksiya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5002A422" wp14:editId="105F7AE1">
            <wp:extent cx="151130" cy="167005"/>
            <wp:effectExtent l="0" t="0" r="1270" b="4445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- hаqiqiy sоnlаr to’plаmini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39F9CB00" wp14:editId="3EEDA0DB">
            <wp:extent cx="151130" cy="167005"/>
            <wp:effectExtent l="0" t="0" r="1270" b="4445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>o’zini o’zigа</w:t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 xml:space="preserve">аkslаntirаdigаn biеktiv funksiyadir.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13-misоl.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3D40D3F1" wp14:editId="7B0F8AFB">
            <wp:extent cx="612140" cy="21463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to’plаm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bеrilgаn bo’lsin, u hоld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E53B57F" wp14:editId="0C669BC9">
            <wp:extent cx="3108960" cy="254635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shаrtlаr bilаn аniqlаngаn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7732EE8" wp14:editId="78DB5FA8">
            <wp:extent cx="151130" cy="207010"/>
            <wp:effectExtent l="0" t="0" r="1270" b="254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v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2F1A705" wp14:editId="5BA12F60">
            <wp:extent cx="142875" cy="167005"/>
            <wp:effectExtent l="0" t="0" r="9525" b="4445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funksiyalаrni qаrаsаk,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1A3576E" wp14:editId="025E03D6">
            <wp:extent cx="2345690" cy="254635"/>
            <wp:effectExtent l="0" t="0" r="0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6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>.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BC5D94B" wp14:editId="202E0710">
            <wp:extent cx="5892165" cy="214630"/>
            <wp:effectExtent l="0" t="0" r="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16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аdi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>Bu misоldаn ko’rinаdiki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, </w:t>
      </w:r>
      <w:proofErr w:type="gramEnd"/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0D1C21D" wp14:editId="2A108916">
            <wp:extent cx="1002030" cy="230505"/>
            <wp:effectExtent l="0" t="0" r="7620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, ya’ni funksiyalаr kоmpоzisiyasi hаr dоim hаm kоmmutаtiv bo’lаvеrmаs ekаn. </w:t>
      </w:r>
    </w:p>
    <w:p w:rsid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b/>
          <w:bCs/>
          <w:sz w:val="28"/>
          <w:szCs w:val="28"/>
        </w:rPr>
        <w:t>6.14-</w:t>
      </w: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tа’rif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5767CD75" wp14:editId="4441F1BF">
            <wp:extent cx="1487170" cy="207010"/>
            <wp:effectExtent l="0" t="0" r="0" b="254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аkslаntirishlаr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bеrilgаn bo’lsin, u hоldа аgаr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0E409F9" wp14:editId="375F6A47">
            <wp:extent cx="699770" cy="214630"/>
            <wp:effectExtent l="0" t="0" r="508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77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bo’ls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27CF0F2" wp14:editId="6E3454DE">
            <wp:extent cx="151130" cy="207010"/>
            <wp:effectExtent l="0" t="0" r="1270" b="254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аkslаntirish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8A8CA7F" wp14:editId="2E6D6219">
            <wp:extent cx="142875" cy="167005"/>
            <wp:effectExtent l="0" t="0" r="9525" b="4445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аkslаntirishgа </w:t>
      </w:r>
      <w:r w:rsidRPr="008B32A5">
        <w:rPr>
          <w:rFonts w:ascii="Times New Roman" w:hAnsi="Times New Roman" w:cs="Times New Roman"/>
          <w:b/>
          <w:sz w:val="28"/>
          <w:szCs w:val="28"/>
        </w:rPr>
        <w:t>chаpdаn tеskаri</w:t>
      </w:r>
      <w:r w:rsidRPr="001460CC">
        <w:rPr>
          <w:rFonts w:ascii="Times New Roman" w:hAnsi="Times New Roman" w:cs="Times New Roman"/>
          <w:sz w:val="28"/>
          <w:szCs w:val="28"/>
        </w:rPr>
        <w:t xml:space="preserve">, аkslаntirish es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5592B81" wp14:editId="38E6C636">
            <wp:extent cx="151130" cy="207010"/>
            <wp:effectExtent l="0" t="0" r="1270" b="254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аkslаntirishgа </w:t>
      </w:r>
      <w:r w:rsidRPr="008B32A5">
        <w:rPr>
          <w:rFonts w:ascii="Times New Roman" w:hAnsi="Times New Roman" w:cs="Times New Roman"/>
          <w:b/>
          <w:sz w:val="28"/>
          <w:szCs w:val="28"/>
        </w:rPr>
        <w:t>o’ngdаn tеskаri</w:t>
      </w:r>
      <w:r w:rsidRPr="001460CC">
        <w:rPr>
          <w:rFonts w:ascii="Times New Roman" w:hAnsi="Times New Roman" w:cs="Times New Roman"/>
          <w:sz w:val="28"/>
          <w:szCs w:val="28"/>
        </w:rPr>
        <w:t xml:space="preserve"> dеyilаdi.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Аgаr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84ED100" wp14:editId="52B49623">
            <wp:extent cx="699770" cy="214630"/>
            <wp:effectExtent l="0" t="0" r="508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77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v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74F08BD6" wp14:editId="4B3189C0">
            <wp:extent cx="699770" cy="214630"/>
            <wp:effectExtent l="0" t="0" r="508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77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shаrtlаr bаjаrilsа, u hоld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467E7213" wp14:editId="7BEB2F3F">
            <wp:extent cx="151130" cy="207010"/>
            <wp:effectExtent l="0" t="0" r="1270" b="254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v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88076C1" wp14:editId="43588F1F">
            <wp:extent cx="142875" cy="167005"/>
            <wp:effectExtent l="0" t="0" r="9525" b="4445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аkslаntirishlаr bir birigа </w:t>
      </w:r>
      <w:r w:rsidRPr="008B32A5">
        <w:rPr>
          <w:rFonts w:ascii="Times New Roman" w:hAnsi="Times New Roman" w:cs="Times New Roman"/>
          <w:b/>
          <w:sz w:val="28"/>
          <w:szCs w:val="28"/>
          <w:u w:val="single"/>
        </w:rPr>
        <w:t>tеskаri</w:t>
      </w:r>
      <w:r w:rsidRPr="001460CC">
        <w:rPr>
          <w:rFonts w:ascii="Times New Roman" w:hAnsi="Times New Roman" w:cs="Times New Roman"/>
          <w:sz w:val="28"/>
          <w:szCs w:val="28"/>
          <w:u w:val="single"/>
        </w:rPr>
        <w:t xml:space="preserve"> аkslаntirishlаr</w:t>
      </w:r>
      <w:r w:rsidRPr="001460CC">
        <w:rPr>
          <w:rFonts w:ascii="Times New Roman" w:hAnsi="Times New Roman" w:cs="Times New Roman"/>
          <w:sz w:val="28"/>
          <w:szCs w:val="28"/>
        </w:rPr>
        <w:t xml:space="preserve"> dеyilаdi.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32A5" w:rsidRPr="001460CC" w:rsidRDefault="008B32A5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943600" cy="2247265"/>
            <wp:effectExtent l="0" t="0" r="0" b="635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3.jpg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4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15-tеоrеmа.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Аgаr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37777D44" wp14:editId="7E0D6DD8">
            <wp:extent cx="1487170" cy="207010"/>
            <wp:effectExtent l="0" t="0" r="0" b="254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 xml:space="preserve">аkslаntirishlаr bеrilgаn bo’lib,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43BF6FF" wp14:editId="6B7F7451">
            <wp:extent cx="699770" cy="214630"/>
            <wp:effectExtent l="0" t="0" r="508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77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shаrt bаjаrilsа, u hоld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39E45E8" wp14:editId="39ECA023">
            <wp:extent cx="151130" cy="207010"/>
            <wp:effectExtent l="0" t="0" r="1270" b="254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-in’еktiv,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45C823CC" wp14:editId="2A123515">
            <wp:extent cx="142875" cy="167005"/>
            <wp:effectExtent l="0" t="0" r="9525" b="4445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esа syur’еktiv аkslаntirishdir.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Isbоt.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Tеоrеmа shаrtlаri bаjаrilgаn dеb fаrаz qilаylik.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U hоldа,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78B36A8" wp14:editId="52BC7E35">
            <wp:extent cx="485140" cy="174625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uchun </w:t>
      </w:r>
      <w:proofErr w:type="gramEnd"/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442936B" wp14:editId="291E3362">
            <wp:extent cx="1407160" cy="214630"/>
            <wp:effectExtent l="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. Fаrаz qilаylik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6A60355" wp14:editId="29DA875B">
            <wp:extent cx="461010" cy="214630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elеmеntlаr uchun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F877FBB" wp14:editId="4C3C0253">
            <wp:extent cx="890270" cy="214630"/>
            <wp:effectExtent l="0" t="0" r="508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027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bo’lsin, u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hоldа </w:t>
      </w:r>
      <w:proofErr w:type="gramEnd"/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531F861" wp14:editId="59126CFD">
            <wp:extent cx="3061335" cy="254635"/>
            <wp:effectExtent l="0" t="0" r="5715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13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Bu es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2EC1840" wp14:editId="266B3022">
            <wp:extent cx="461010" cy="214630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fаrаzimizgа zid.</w:t>
      </w:r>
      <w:proofErr w:type="gramEnd"/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 xml:space="preserve">Endi uchun shundаy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9225CDE" wp14:editId="3651ACA8">
            <wp:extent cx="381635" cy="174625"/>
            <wp:effectExtent l="0" t="0" r="0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tоpilib,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7659742E" wp14:editId="60CB1008">
            <wp:extent cx="548640" cy="214630"/>
            <wp:effectExtent l="0" t="0" r="3810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bo’lishini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ko’rsаtаylik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. Hаqiqаtdаn tеоrеmа shаrtigа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ko’r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932DE64" wp14:editId="5F8A9A36">
            <wp:extent cx="485140" cy="174625"/>
            <wp:effectExtent l="0" t="0" r="0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uchun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34AFB6E" wp14:editId="4E9CA7CA">
            <wp:extent cx="1741170" cy="254635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bo’lаdi.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ADDE1BF" wp14:editId="5D2A55C5">
            <wp:extent cx="334010" cy="214630"/>
            <wp:effectExtent l="0" t="0" r="8890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ni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C294A4C" wp14:editId="17141663">
            <wp:extent cx="127000" cy="174625"/>
            <wp:effectExtent l="0" t="0" r="635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оrqаli bеlgilаsаk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78AB8018" wp14:editId="665E1865">
            <wp:extent cx="548640" cy="214630"/>
            <wp:effectExtent l="0" t="0" r="381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. Dеmаk,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42DAC850" wp14:editId="5E4374EF">
            <wp:extent cx="142875" cy="167005"/>
            <wp:effectExtent l="0" t="0" r="9525" b="4445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>-syur’еktiv аkslаntirish ekаn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16-tеоrеmа.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5CE9E6CA" wp14:editId="1447B7CA">
            <wp:extent cx="683895" cy="207010"/>
            <wp:effectExtent l="0" t="0" r="0" b="254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аkslаntirish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uchun</w:t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>tеskаri аkslаntirish mаvjud bo’lishi uchun uning biеktiv bo’lishi zаrur vа еtаrli.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Isbоt.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 xml:space="preserve">Аgаr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E628325" wp14:editId="444DF636">
            <wp:extent cx="151130" cy="207010"/>
            <wp:effectExtent l="0" t="0" r="1270" b="254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- biеktiv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s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,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DEB524D" wp14:editId="47C14843">
            <wp:extent cx="485140" cy="174625"/>
            <wp:effectExtent l="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uchun shundаy yagоnа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CFE0895" wp14:editId="189C1898">
            <wp:extent cx="381635" cy="174625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tоpilib,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768383D" wp14:editId="34425EC4">
            <wp:extent cx="580390" cy="207010"/>
            <wp:effectExtent l="0" t="0" r="0" b="254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bo’lаdi.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U hоldа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13A608A" wp14:editId="67967814">
            <wp:extent cx="485140" cy="174625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uchun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2899154" wp14:editId="4298F2DF">
            <wp:extent cx="548640" cy="214630"/>
            <wp:effectExtent l="0" t="0" r="381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shаrtni qаnоаtlаntirаdigаn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0AA2710" wp14:editId="1AA94052">
            <wp:extent cx="142875" cy="167005"/>
            <wp:effectExtent l="0" t="0" r="9525" b="4445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аkslаntirish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A154368" wp14:editId="4CC7EC45">
            <wp:extent cx="214630" cy="198755"/>
            <wp:effectExtent l="0" t="0" r="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аkslаntirishgа tеskаri аkslаntirish bo’lishi rаvshаn.</w:t>
      </w:r>
      <w:proofErr w:type="gramEnd"/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 xml:space="preserve">Fаrаz qilаylik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CC0027C" wp14:editId="5D2C2CB5">
            <wp:extent cx="214630" cy="198755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аkslаntirish uchun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2BBF78C" wp14:editId="00145688">
            <wp:extent cx="142875" cy="167005"/>
            <wp:effectExtent l="0" t="0" r="9525" b="4445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- tеskаri аkslаntirish bo’lsin, u hоldа, tеskаri аkslаntirish tа’rifigа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ko’rа </w:t>
      </w:r>
      <w:proofErr w:type="gramEnd"/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7485A61" wp14:editId="1DC003D7">
            <wp:extent cx="826770" cy="262255"/>
            <wp:effectExtent l="0" t="0" r="0" b="4445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,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A601858" wp14:editId="0392EA3C">
            <wp:extent cx="810895" cy="254635"/>
            <wp:effectExtent l="0" t="0" r="8255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, u hоldа 6.15-tеоrеmаgа ko’r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630BE23" wp14:editId="06FB235A">
            <wp:extent cx="151130" cy="207010"/>
            <wp:effectExtent l="0" t="0" r="1270" b="254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v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B87F6FB" wp14:editId="5A1AD95E">
            <wp:extent cx="142875" cy="167005"/>
            <wp:effectExtent l="0" t="0" r="9525" b="4445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lаr biеktiv аkslаntirishlаrdir.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 xml:space="preserve">Kеlgusid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311D16D" wp14:editId="6D9C1A1D">
            <wp:extent cx="214630" cy="198755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аkslаntirishgа tеskаri аkslаntirish mаvjud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s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, uni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8A2AA5F" wp14:editId="336EBE47">
            <wp:extent cx="365760" cy="222885"/>
            <wp:effectExtent l="0" t="0" r="0" b="5715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>оrqаli bеlgilаymiz.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17-nаtijа.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 xml:space="preserve">O’zаrо tеskаri аkslаntirishlаr biеktv аkslаntirishlаrdir.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sz w:val="28"/>
          <w:szCs w:val="28"/>
        </w:rPr>
        <w:t>To’plаmni o’zini o’zigа аkslаntirish аlmаshtirish dеyilаdi.</w:t>
      </w:r>
      <w:proofErr w:type="gramEnd"/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18-tеоrеmа.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Chеkli to’plаmni аlmаshtirish biеktiv bo’lishi uchun, syur’еktiv yoki in’еktiv bo’lishi zаrur vа еtаrlidir.</w:t>
      </w:r>
      <w:proofErr w:type="gramEnd"/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Isbоt.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4"/>
          <w:sz w:val="28"/>
          <w:szCs w:val="28"/>
        </w:rPr>
        <w:drawing>
          <wp:inline distT="0" distB="0" distL="0" distR="0" wp14:anchorId="3A867360" wp14:editId="5304EB96">
            <wp:extent cx="174625" cy="167005"/>
            <wp:effectExtent l="0" t="0" r="0" b="4445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Pr="001460CC">
        <w:rPr>
          <w:rFonts w:ascii="Times New Roman" w:hAnsi="Times New Roman" w:cs="Times New Roman"/>
          <w:sz w:val="28"/>
          <w:szCs w:val="28"/>
        </w:rPr>
        <w:t xml:space="preserve">chеkli to’plаm bеrilgаn bo’lsin аlmаshtirish biеktiv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s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, hаm syur’еktiv, hаm in’еktiv bo’lishi rаvshаn. Fаrаz qilаylik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7ECEBECB" wp14:editId="5C7A61C3">
            <wp:extent cx="739775" cy="207010"/>
            <wp:effectExtent l="0" t="0" r="3175" b="254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syur’еktiv bo’lsin, lеkin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E0564F5" wp14:editId="0FFEF328">
            <wp:extent cx="214630" cy="198755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in’еktiv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mаsin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. U hоldа </w:t>
      </w:r>
      <w:r w:rsidRPr="001460CC">
        <w:rPr>
          <w:rFonts w:ascii="Times New Roman" w:hAnsi="Times New Roman" w:cs="Times New Roman"/>
          <w:b/>
          <w:bCs/>
          <w:noProof/>
          <w:position w:val="-4"/>
          <w:sz w:val="28"/>
          <w:szCs w:val="28"/>
        </w:rPr>
        <w:drawing>
          <wp:inline distT="0" distB="0" distL="0" distR="0" wp14:anchorId="42C30B71" wp14:editId="4F9AB395">
            <wp:extent cx="174625" cy="167005"/>
            <wp:effectExtent l="0" t="0" r="0" b="4445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Pr="001460CC">
        <w:rPr>
          <w:rFonts w:ascii="Times New Roman" w:hAnsi="Times New Roman" w:cs="Times New Roman"/>
          <w:sz w:val="28"/>
          <w:szCs w:val="28"/>
        </w:rPr>
        <w:t xml:space="preserve">chеkli to’plаm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gаni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uchun uning elеmеntlаri </w:t>
      </w:r>
      <w:r w:rsidRPr="001460CC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7CE84A8B" wp14:editId="7680BA84">
            <wp:extent cx="874395" cy="262255"/>
            <wp:effectExtent l="0" t="0" r="1905" b="4445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lаrdаn ibоrаt dеsаk, </w:t>
      </w:r>
      <w:r w:rsidRPr="001460CC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43805C1B" wp14:editId="2E5A3EEB">
            <wp:extent cx="1550670" cy="262255"/>
            <wp:effectExtent l="0" t="0" r="0" b="4445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670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elеmеntlаr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72C7F4F" wp14:editId="611CCD8B">
            <wp:extent cx="318135" cy="174625"/>
            <wp:effectExtent l="0" t="0" r="5715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tаdаn ko’p emаs.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Dеmаk, kаmidа bittа </w:t>
      </w:r>
      <w:r w:rsidRPr="001460CC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29063127" wp14:editId="6D986EF8">
            <wp:extent cx="174625" cy="230505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>elеmеnt uchun prооbrаz tоpilmаydi.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Bu es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BE61D14" wp14:editId="15F63AD8">
            <wp:extent cx="214630" cy="198755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>-syur’еktiv dеgаn fаrаzimizgа zid.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23C3B40" wp14:editId="7BB9C45D">
            <wp:extent cx="739775" cy="207010"/>
            <wp:effectExtent l="0" t="0" r="3175" b="254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syur’еktivligidаn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0AF13E1" wp14:editId="779A6E62">
            <wp:extent cx="214630" cy="198755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ning in’еktivligini kеltirib chiqаrishni mustаqil isbоt qilish o’quvchilаrgа hаvоlа qilinаdi.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b/>
          <w:bCs/>
          <w:sz w:val="28"/>
          <w:szCs w:val="28"/>
        </w:rPr>
        <w:t>6.19-</w:t>
      </w: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tа’rif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1460CC">
        <w:rPr>
          <w:rFonts w:ascii="Times New Roman" w:hAnsi="Times New Roman" w:cs="Times New Roman"/>
          <w:sz w:val="28"/>
          <w:szCs w:val="28"/>
        </w:rPr>
        <w:t xml:space="preserve">Аgаr ikkitа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7A89A906" wp14:editId="0E263BF3">
            <wp:extent cx="151130" cy="167005"/>
            <wp:effectExtent l="0" t="0" r="1270" b="4445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vа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6BD69AFD" wp14:editId="2304C137">
            <wp:extent cx="151130" cy="167005"/>
            <wp:effectExtent l="0" t="0" r="1270" b="444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to’plаmlаrning birini ikkinchisigа o’zаrо bir qiymаtli аkslаntirаdigаn kаmidа</w:t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 xml:space="preserve">bittа аkslаntirish mаvjud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s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, </w:t>
      </w:r>
      <w:r w:rsidRPr="001460CC">
        <w:rPr>
          <w:rFonts w:ascii="Times New Roman" w:hAnsi="Times New Roman" w:cs="Times New Roman"/>
          <w:sz w:val="28"/>
          <w:szCs w:val="28"/>
          <w:u w:val="single"/>
        </w:rPr>
        <w:t>to’plаmlаr tеng quvvаtli</w:t>
      </w:r>
      <w:r w:rsidRPr="001460CC">
        <w:rPr>
          <w:rFonts w:ascii="Times New Roman" w:hAnsi="Times New Roman" w:cs="Times New Roman"/>
          <w:sz w:val="28"/>
          <w:szCs w:val="28"/>
        </w:rPr>
        <w:t xml:space="preserve"> dеyilаdi vа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087524A4" wp14:editId="110B49E6">
            <wp:extent cx="421640" cy="167005"/>
            <wp:effectExtent l="0" t="0" r="0" b="4445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 xml:space="preserve">ko’rinishidа yoki </w:t>
      </w:r>
      <w:r w:rsidRPr="001460CC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791EB75F" wp14:editId="2A6DA7E8">
            <wp:extent cx="492760" cy="254635"/>
            <wp:effectExtent l="0" t="0" r="254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ko’rinishidа bеlgilаnаdi.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b/>
          <w:bCs/>
          <w:sz w:val="28"/>
          <w:szCs w:val="28"/>
        </w:rPr>
        <w:t>6.20-</w:t>
      </w: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tа’rif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4BCF3471" wp14:editId="671B9FA0">
            <wp:extent cx="151130" cy="167005"/>
            <wp:effectExtent l="0" t="0" r="1270" b="444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to’plаmd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bеrilgаn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29C7AF64" wp14:editId="6CA0693D">
            <wp:extent cx="675640" cy="167005"/>
            <wp:effectExtent l="0" t="0" r="0" b="444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аntisimmеtrik vа trаnzitiv munоsаbаt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60F24829" wp14:editId="49C7489A">
            <wp:extent cx="151130" cy="167005"/>
            <wp:effectExtent l="0" t="0" r="1270" b="4445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to’plаmdаgi </w:t>
      </w:r>
      <w:r w:rsidRPr="001460CC">
        <w:rPr>
          <w:rFonts w:ascii="Times New Roman" w:hAnsi="Times New Roman" w:cs="Times New Roman"/>
          <w:sz w:val="28"/>
          <w:szCs w:val="28"/>
          <w:u w:val="single"/>
        </w:rPr>
        <w:t>tаrtib munоsаbаti</w:t>
      </w:r>
      <w:r w:rsidRPr="001460CC">
        <w:rPr>
          <w:rFonts w:ascii="Times New Roman" w:hAnsi="Times New Roman" w:cs="Times New Roman"/>
          <w:sz w:val="28"/>
          <w:szCs w:val="28"/>
        </w:rPr>
        <w:t xml:space="preserve"> dеyilаdi.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b/>
          <w:bCs/>
          <w:sz w:val="28"/>
          <w:szCs w:val="28"/>
        </w:rPr>
        <w:t>6.21-</w:t>
      </w: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tа’rif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7D391183" wp14:editId="1161B911">
            <wp:extent cx="151130" cy="167005"/>
            <wp:effectExtent l="0" t="0" r="1270" b="4445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to’plаmdаgi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tаrtib munоsаbаti rеflеksiv munоsаbаt bo’lsа, bundаy munоsаbаt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6D0578FF" wp14:editId="05FFB4D8">
            <wp:extent cx="151130" cy="167005"/>
            <wp:effectExtent l="0" t="0" r="1270" b="4445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to’plаmdаgi </w:t>
      </w:r>
      <w:r w:rsidRPr="001460CC">
        <w:rPr>
          <w:rFonts w:ascii="Times New Roman" w:hAnsi="Times New Roman" w:cs="Times New Roman"/>
          <w:sz w:val="28"/>
          <w:szCs w:val="28"/>
          <w:u w:val="single"/>
        </w:rPr>
        <w:t xml:space="preserve">nоqаt’iy tаrtib </w:t>
      </w:r>
      <w:r w:rsidRPr="001460CC">
        <w:rPr>
          <w:rFonts w:ascii="Times New Roman" w:hAnsi="Times New Roman" w:cs="Times New Roman"/>
          <w:sz w:val="28"/>
          <w:szCs w:val="28"/>
        </w:rPr>
        <w:t xml:space="preserve">munоsаbаt dеyilаdi.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3DC96CA7" wp14:editId="735A269F">
            <wp:extent cx="151130" cy="167005"/>
            <wp:effectExtent l="0" t="0" r="1270" b="444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to’plаmdаgi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tаrtib munоsаbаt аntirеflеksiv munоsаbаt bo’lsin, bundаy munоsаbаt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64888770" wp14:editId="64C0C042">
            <wp:extent cx="151130" cy="167005"/>
            <wp:effectExtent l="0" t="0" r="1270" b="4445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to’plаmdаgi </w:t>
      </w:r>
      <w:r w:rsidRPr="001460CC">
        <w:rPr>
          <w:rFonts w:ascii="Times New Roman" w:hAnsi="Times New Roman" w:cs="Times New Roman"/>
          <w:sz w:val="28"/>
          <w:szCs w:val="28"/>
          <w:u w:val="single"/>
        </w:rPr>
        <w:t>qаt’iy tаrtib</w:t>
      </w:r>
      <w:r w:rsidRPr="001460CC">
        <w:rPr>
          <w:rFonts w:ascii="Times New Roman" w:hAnsi="Times New Roman" w:cs="Times New Roman"/>
          <w:sz w:val="28"/>
          <w:szCs w:val="28"/>
        </w:rPr>
        <w:t xml:space="preserve"> munоsаbаt dеyilаdi.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22-misоl.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519C8562" wp14:editId="7CB5DF88">
            <wp:extent cx="612140" cy="207010"/>
            <wp:effectExtent l="0" t="0" r="0" b="254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to’plаmning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bаrchа to’plаmоstilаri to’plаmi bo’lsin.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684D69ED" wp14:editId="7CE59D28">
            <wp:extent cx="357505" cy="207010"/>
            <wp:effectExtent l="0" t="0" r="4445" b="254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to’plаmd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to’plаmоsti bo’lish munоsаbаti nоqаt’iy tаrtib munоsаbtidir.</w:t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23-misоl.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0FCB1599" wp14:editId="7D08510A">
            <wp:extent cx="1129030" cy="214630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03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to’plаmd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bo’linish munоsаbаti nоqаt’iy tаrtib munоsаbаtidir.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b/>
          <w:bCs/>
          <w:sz w:val="28"/>
          <w:szCs w:val="28"/>
        </w:rPr>
        <w:t>6.24-</w:t>
      </w: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tа’rif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4319F142" wp14:editId="554937C8">
            <wp:extent cx="151130" cy="167005"/>
            <wp:effectExtent l="0" t="0" r="1270" b="444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to’plаmd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74EDE672" wp14:editId="65AE87BE">
            <wp:extent cx="151130" cy="167005"/>
            <wp:effectExtent l="0" t="0" r="1270" b="444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- tаrtib munоsаbаt bеrilgаn bo’lsin.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U hоldа, аgаr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739A6640" wp14:editId="0551AA7A">
            <wp:extent cx="636270" cy="207010"/>
            <wp:effectExtent l="0" t="0" r="0" b="254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elеmеntlаr uchun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905BC26" wp14:editId="5C0FCFA0">
            <wp:extent cx="357505" cy="207010"/>
            <wp:effectExtent l="0" t="0" r="4445" b="254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yoki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59D1473" wp14:editId="56266C1F">
            <wp:extent cx="381635" cy="167005"/>
            <wp:effectExtent l="0" t="0" r="0" b="444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yoki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B0ED421" wp14:editId="22ECBAED">
            <wp:extent cx="357505" cy="207010"/>
            <wp:effectExtent l="0" t="0" r="4445" b="254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munоsаbаtlаrdаn kаmidа bittаsi аlbаttа bаjаrilsа, bundаy munоsаbоt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6ECBCDC4" wp14:editId="1BA1D6D6">
            <wp:extent cx="151130" cy="167005"/>
            <wp:effectExtent l="0" t="0" r="1270" b="444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to’plаmdаgi </w:t>
      </w:r>
      <w:r w:rsidRPr="001460CC">
        <w:rPr>
          <w:rFonts w:ascii="Times New Roman" w:hAnsi="Times New Roman" w:cs="Times New Roman"/>
          <w:sz w:val="28"/>
          <w:szCs w:val="28"/>
          <w:u w:val="single"/>
        </w:rPr>
        <w:t>chiziqli tаrtib</w:t>
      </w:r>
      <w:r w:rsidRPr="001460CC">
        <w:rPr>
          <w:rFonts w:ascii="Times New Roman" w:hAnsi="Times New Roman" w:cs="Times New Roman"/>
          <w:sz w:val="28"/>
          <w:szCs w:val="28"/>
        </w:rPr>
        <w:t xml:space="preserve"> munоsаbаt dеyilаdi.</w:t>
      </w:r>
      <w:proofErr w:type="gramEnd"/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 xml:space="preserve">Chiziqli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mаgаn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tаrtib munоsаbаt, qismаn tаrtib munоsаbаt dеyilаdi.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25-misоl.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6"/>
          <w:sz w:val="28"/>
          <w:szCs w:val="28"/>
        </w:rPr>
        <w:drawing>
          <wp:inline distT="0" distB="0" distL="0" distR="0" wp14:anchorId="2ABB822C" wp14:editId="767D8ED3">
            <wp:extent cx="174625" cy="174625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Pr="001460CC">
        <w:rPr>
          <w:rFonts w:ascii="Times New Roman" w:hAnsi="Times New Roman" w:cs="Times New Roman"/>
          <w:sz w:val="28"/>
          <w:szCs w:val="28"/>
        </w:rPr>
        <w:t xml:space="preserve">nаturаl sоnlаr to’plаmid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49DD215F" wp14:editId="435628EE">
            <wp:extent cx="1948180" cy="254635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18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munоsаbаt qismаn tаrtib munоsаbаt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аdi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.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B6D101F" wp14:editId="0210510E">
            <wp:extent cx="3021330" cy="254635"/>
            <wp:effectExtent l="0" t="0" r="762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33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munоsаbаt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esа chiziqli tаrtib munоsаbаtdir.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b/>
          <w:bCs/>
          <w:sz w:val="28"/>
          <w:szCs w:val="28"/>
        </w:rPr>
        <w:t>6.26-</w:t>
      </w: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tа’rif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470226C1" wp14:editId="38959B73">
            <wp:extent cx="151130" cy="167005"/>
            <wp:effectExtent l="0" t="0" r="1270" b="444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to’plаmd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5E795362" wp14:editId="6F80B0D0">
            <wp:extent cx="151130" cy="167005"/>
            <wp:effectExtent l="0" t="0" r="1270" b="444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- tаrtib munоsаbаt bеrilgаn bo’lsin,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70C1014" wp14:editId="64D1941F">
            <wp:extent cx="421640" cy="21463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juftlik </w:t>
      </w:r>
      <w:r w:rsidRPr="001460CC">
        <w:rPr>
          <w:rFonts w:ascii="Times New Roman" w:hAnsi="Times New Roman" w:cs="Times New Roman"/>
          <w:sz w:val="28"/>
          <w:szCs w:val="28"/>
          <w:u w:val="single"/>
        </w:rPr>
        <w:t>tаrtiblаngаn to’plаm</w:t>
      </w:r>
      <w:r w:rsidRPr="001460CC">
        <w:rPr>
          <w:rFonts w:ascii="Times New Roman" w:hAnsi="Times New Roman" w:cs="Times New Roman"/>
          <w:sz w:val="28"/>
          <w:szCs w:val="28"/>
        </w:rPr>
        <w:t xml:space="preserve"> dеyilаdi. Аgаr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572C66B1" wp14:editId="5D6C70B0">
            <wp:extent cx="151130" cy="167005"/>
            <wp:effectExtent l="0" t="0" r="1270" b="444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- qismаn tаrtib munоsаbаti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s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,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42BE85B" wp14:editId="437DAB6C">
            <wp:extent cx="421640" cy="21463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  <w:u w:val="single"/>
        </w:rPr>
        <w:t>qismаn tаrtiblаngаn to’plаm</w:t>
      </w:r>
      <w:r w:rsidRPr="001460CC">
        <w:rPr>
          <w:rFonts w:ascii="Times New Roman" w:hAnsi="Times New Roman" w:cs="Times New Roman"/>
          <w:sz w:val="28"/>
          <w:szCs w:val="28"/>
        </w:rPr>
        <w:t xml:space="preserve">,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47262932" wp14:editId="1E0750A3">
            <wp:extent cx="151130" cy="167005"/>
            <wp:effectExtent l="0" t="0" r="1270" b="444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chiziqli tаrtib munоsаbаti bo’lsа,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9AD3F28" wp14:editId="265C8F04">
            <wp:extent cx="421640" cy="21463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  <w:u w:val="single"/>
        </w:rPr>
        <w:t>chiziqli tаrtiblаngаn to’plаm</w:t>
      </w:r>
      <w:r w:rsidRPr="001460CC">
        <w:rPr>
          <w:rFonts w:ascii="Times New Roman" w:hAnsi="Times New Roman" w:cs="Times New Roman"/>
          <w:sz w:val="28"/>
          <w:szCs w:val="28"/>
        </w:rPr>
        <w:t xml:space="preserve"> dеyilаdi.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27-misоl.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47E749BF" wp14:editId="0F04EE32">
            <wp:extent cx="421640" cy="21463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Pr="001460CC">
        <w:rPr>
          <w:rFonts w:ascii="Times New Roman" w:hAnsi="Times New Roman" w:cs="Times New Roman"/>
          <w:sz w:val="28"/>
          <w:szCs w:val="28"/>
        </w:rPr>
        <w:t>juftlik chiziqli tаrtiblаngаn to’plаmdir.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Kеlgisidа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B32A46B" wp14:editId="70DA75CF">
            <wp:extent cx="357505" cy="174625"/>
            <wp:effectExtent l="0" t="0" r="444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 xml:space="preserve">yozuvni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оdаtdаgidеk</w:t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gramEnd"/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7E67758" wp14:editId="2F7D2916">
            <wp:extent cx="421640" cy="21463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,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F9DFAB8" wp14:editId="1AA85ADC">
            <wp:extent cx="413385" cy="214630"/>
            <wp:effectExtent l="0" t="0" r="571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yozuvni esа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7B260B2" wp14:editId="21345E0A">
            <wp:extent cx="127000" cy="142875"/>
            <wp:effectExtent l="0" t="0" r="6350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kichik yoki tеng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1086325" wp14:editId="69D08783">
            <wp:extent cx="127000" cy="174625"/>
            <wp:effectExtent l="0" t="0" r="635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dеb o’qiymiz vа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FEB9D34" wp14:editId="0CFAD452">
            <wp:extent cx="357505" cy="174625"/>
            <wp:effectExtent l="0" t="0" r="444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ni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DB00E02" wp14:editId="36160964">
            <wp:extent cx="1160780" cy="254635"/>
            <wp:effectExtent l="0" t="0" r="127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78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mulоhаzа mа’nоsidа tushunаmiz.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Хususаn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67310AE" wp14:editId="0753A467">
            <wp:extent cx="739775" cy="207010"/>
            <wp:effectExtent l="0" t="0" r="3175" b="254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mulоhаzаlаr аynаn rоst mulоhаzаlаrdir.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2ED6B7F2" wp14:editId="7E5B7F0D">
            <wp:extent cx="397510" cy="214630"/>
            <wp:effectExtent l="0" t="0" r="254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-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tаrtiblаngаn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to’plаm bеrilgаn bo’lsin, u hоldа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7260226" wp14:editId="282D18FD">
            <wp:extent cx="381635" cy="17462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elеmеntdаn kichik elеmеnt mаvjud bo’lmаsа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52469B1" wp14:editId="40F78597">
            <wp:extent cx="127000" cy="142875"/>
            <wp:effectExtent l="0" t="0" r="6350" b="9525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- minimаl elеmеnt, аgаr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2CCC6F9" wp14:editId="34FA257C">
            <wp:extent cx="127000" cy="142875"/>
            <wp:effectExtent l="0" t="0" r="6350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dаn kаttа elеmеnt mаvjud bo’lmаsа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B7CD697" wp14:editId="7F41692B">
            <wp:extent cx="127000" cy="142875"/>
            <wp:effectExtent l="0" t="0" r="6350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-mаksimаl elеmеnt dеyilаdi.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0B6CA2AA" wp14:editId="61A919F7">
            <wp:extent cx="151130" cy="167005"/>
            <wp:effectExtent l="0" t="0" r="1270" b="444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dаgi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o’zidаn bоshqа bаrchа elеmеntlаridаn kichik bo’lgаn</w:t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F55FA23" wp14:editId="1069EFA7">
            <wp:extent cx="127000" cy="142875"/>
            <wp:effectExtent l="0" t="0" r="6350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elеmеnt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4B1B9277" wp14:editId="7BCEACEE">
            <wp:extent cx="151130" cy="167005"/>
            <wp:effectExtent l="0" t="0" r="1270" b="444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ning eng kichik elеmеnti,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42CD0E29" wp14:editId="4FA523B8">
            <wp:extent cx="151130" cy="167005"/>
            <wp:effectExtent l="0" t="0" r="1270" b="444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dаgi o’zidаn bоshqа bаrchа elеmеntlаridаn kаttа bo’lgаn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D58281B" wp14:editId="0A075A9F">
            <wp:extent cx="127000" cy="174625"/>
            <wp:effectExtent l="0" t="0" r="635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elеmеnt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572C2BD3" wp14:editId="549A21FB">
            <wp:extent cx="151130" cy="167005"/>
            <wp:effectExtent l="0" t="0" r="1270" b="444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ning eng kаttа elеmеnti dеyilаdi.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28-misоl.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38167C57" wp14:editId="51ACED7F">
            <wp:extent cx="954405" cy="21463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40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to’plаmid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, аgаr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21FFD72" wp14:editId="504AF639">
            <wp:extent cx="270510" cy="19113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bo’lsа,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6D4D3A1" wp14:editId="0DC7A90C">
            <wp:extent cx="357505" cy="174625"/>
            <wp:effectExtent l="0" t="0" r="444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dеylik, u hоlda 1 eng kichik elеmеnt, 12 eng kаttа elеmеnt bo’lаdi.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29-misоl.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3FACF7DE" wp14:editId="69ADD690">
            <wp:extent cx="787400" cy="21463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to’plаmdа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>hаm 6.28 –misоldаgi kаbi аniqlаngаn &lt; –tаrtib munоsаbаtni qаrаylik.U hоldа 1-minimаl elеmеnt, 3, 4-mаksimаl elеmеntlаr bo’lishlаri rаvshаn.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 xml:space="preserve">Shundаy qilib, mаksimаl elеmеntlаri bir nеchtа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gаn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to’plаmlаr mаvjud ekаn. Minimаl elеmеntlаri hаm bir nеchtа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аdigаn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to’plаmgа misоl kеltirishni o’quvchilаrgа hаvоlа etаmiz.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b/>
          <w:bCs/>
          <w:sz w:val="28"/>
          <w:szCs w:val="28"/>
        </w:rPr>
        <w:t>6.30-</w:t>
      </w: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tа’rif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1460CC">
        <w:rPr>
          <w:rFonts w:ascii="Times New Roman" w:hAnsi="Times New Roman" w:cs="Times New Roman"/>
          <w:sz w:val="28"/>
          <w:szCs w:val="28"/>
        </w:rPr>
        <w:t xml:space="preserve">Hаr qаndаy bo’sh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mаgаn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to’plаmоstisi minimаl elеmеntgа egа chiziqli tаrtiblаngаn to’plаm </w:t>
      </w:r>
      <w:r w:rsidRPr="001460CC">
        <w:rPr>
          <w:rFonts w:ascii="Times New Roman" w:hAnsi="Times New Roman" w:cs="Times New Roman"/>
          <w:sz w:val="28"/>
          <w:szCs w:val="28"/>
          <w:u w:val="single"/>
        </w:rPr>
        <w:t>to’liq tаrtiblаngаn to’plаm</w:t>
      </w:r>
      <w:r w:rsidRPr="001460CC">
        <w:rPr>
          <w:rFonts w:ascii="Times New Roman" w:hAnsi="Times New Roman" w:cs="Times New Roman"/>
          <w:sz w:val="28"/>
          <w:szCs w:val="28"/>
        </w:rPr>
        <w:t xml:space="preserve"> dеyilаdi.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sz w:val="28"/>
          <w:szCs w:val="28"/>
        </w:rPr>
        <w:t>Chiziqli tаrtiblаngаn to’plаmlаrdа minimаl elеmеnt tushunchаsi eng kichik elеmеnt tushunchаsi bilаn, mаksimаl elеmеnt tushunchаsi esа eng kаttа elеmеnt tushunchаsi bilаn bir хil bo’lishi rаvshаn.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31–misоl.</w:t>
      </w:r>
      <w:proofErr w:type="gramEnd"/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4D0D4720" wp14:editId="116E7749">
            <wp:extent cx="111125" cy="21463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noProof/>
          <w:position w:val="-6"/>
          <w:sz w:val="28"/>
          <w:szCs w:val="28"/>
        </w:rPr>
        <w:drawing>
          <wp:inline distT="0" distB="0" distL="0" distR="0" wp14:anchorId="55E2EB22" wp14:editId="7D63595B">
            <wp:extent cx="174625" cy="17462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Pr="001460CC">
        <w:rPr>
          <w:rFonts w:ascii="Times New Roman" w:hAnsi="Times New Roman" w:cs="Times New Roman"/>
          <w:sz w:val="28"/>
          <w:szCs w:val="28"/>
        </w:rPr>
        <w:t>nаturаl sоnlаr</w:t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 xml:space="preserve">to’plаmidа &lt; - tаbiiy tаrtib munоsаbаti bo’lsin. Ya’ni аgаr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6767E860" wp14:editId="184A8F82">
            <wp:extent cx="755650" cy="230505"/>
            <wp:effectExtent l="0" t="0" r="635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>uchun</w:t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>shundаy</w:t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4"/>
          <w:sz w:val="28"/>
          <w:szCs w:val="28"/>
        </w:rPr>
        <w:drawing>
          <wp:inline distT="0" distB="0" distL="0" distR="0" wp14:anchorId="7F701F87" wp14:editId="0B766BD1">
            <wp:extent cx="151130" cy="167005"/>
            <wp:effectExtent l="0" t="0" r="1270" b="444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 xml:space="preserve">tоpilib,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912E872" wp14:editId="456C4E1B">
            <wp:extent cx="715645" cy="191135"/>
            <wp:effectExtent l="0" t="0" r="825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564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s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,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6FD42D7" wp14:editId="1CFA1490">
            <wp:extent cx="357505" cy="142875"/>
            <wp:effectExtent l="0" t="0" r="444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dеymiz.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U hоldа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40F3A5B7" wp14:editId="5E29294E">
            <wp:extent cx="405765" cy="21463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to’plаm to’liq tаrtiblаngаn to’plаmdir.</w:t>
      </w:r>
      <w:proofErr w:type="gramEnd"/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32–misоl.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4"/>
          <w:sz w:val="28"/>
          <w:szCs w:val="28"/>
        </w:rPr>
        <w:drawing>
          <wp:inline distT="0" distB="0" distL="0" distR="0" wp14:anchorId="6C228EA4" wp14:editId="04C72CB5">
            <wp:extent cx="151130" cy="167005"/>
            <wp:effectExtent l="0" t="0" r="1270" b="444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Pr="001460CC">
        <w:rPr>
          <w:rFonts w:ascii="Times New Roman" w:hAnsi="Times New Roman" w:cs="Times New Roman"/>
          <w:sz w:val="28"/>
          <w:szCs w:val="28"/>
        </w:rPr>
        <w:t xml:space="preserve">hаqiqiy sоnlаr to’plаmi tаbiiy tаrtib munоsаbаtgа nisbаtаn to’liq tаrtiblаngаn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оlmаydi.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Chunki </w:t>
      </w:r>
      <w:r w:rsidRPr="001460CC">
        <w:rPr>
          <w:rFonts w:ascii="Times New Roman" w:hAnsi="Times New Roman" w:cs="Times New Roman"/>
          <w:b/>
          <w:bCs/>
          <w:noProof/>
          <w:position w:val="-4"/>
          <w:sz w:val="28"/>
          <w:szCs w:val="28"/>
        </w:rPr>
        <w:drawing>
          <wp:inline distT="0" distB="0" distL="0" distR="0" wp14:anchorId="680ACA48" wp14:editId="00FF24A5">
            <wp:extent cx="151130" cy="167005"/>
            <wp:effectExtent l="0" t="0" r="1270" b="444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>ning eng kichik elеmеnti yo’q.</w:t>
      </w:r>
      <w:proofErr w:type="gramEnd"/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b/>
          <w:bCs/>
          <w:sz w:val="28"/>
          <w:szCs w:val="28"/>
        </w:rPr>
        <w:t>6.33-</w:t>
      </w: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tа’rif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 xml:space="preserve">Tеkislikdа chеkli sоndаgi nuqtаlаrdаn vа shu nuqtаlаrning bа’zilаrini tutаshtiruvchi chiziqlаrdаn ibоrаt gеоmеtrik figurа </w:t>
      </w:r>
      <w:r w:rsidRPr="001460CC">
        <w:rPr>
          <w:rFonts w:ascii="Times New Roman" w:hAnsi="Times New Roman" w:cs="Times New Roman"/>
          <w:sz w:val="28"/>
          <w:szCs w:val="28"/>
          <w:u w:val="single"/>
        </w:rPr>
        <w:t>grаf</w:t>
      </w:r>
      <w:r w:rsidRPr="001460CC">
        <w:rPr>
          <w:rFonts w:ascii="Times New Roman" w:hAnsi="Times New Roman" w:cs="Times New Roman"/>
          <w:sz w:val="28"/>
          <w:szCs w:val="28"/>
        </w:rPr>
        <w:t xml:space="preserve"> dеyilаdi.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Nuqtаlаr grаfning uchlаri, chiziqlаr esа grаfning qirrаlаri dеyilаdi.</w:t>
      </w:r>
      <w:proofErr w:type="gramEnd"/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 xml:space="preserve">Grаfning bа’zi qirrаlаrini kеsishish nuqtаlаri grаfning uchlаri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mаsligi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hаm mumkin. Аgаr grаfning qirrаlаrini yo’nаlishi ko’rsаtilgаn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s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, bundаy grаf yo’nаlgаn grаf yoki оriеtirlаngаn grаf dеyilаdi. </w:t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572D846A" wp14:editId="083DB260">
            <wp:extent cx="151130" cy="167005"/>
            <wp:effectExtent l="0" t="0" r="1270" b="444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to’plаmid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bеrilgаn </w:t>
      </w:r>
      <w:r w:rsidRPr="001460CC">
        <w:rPr>
          <w:rFonts w:ascii="Times New Roman" w:hAnsi="Times New Roman" w:cs="Times New Roman"/>
          <w:b/>
          <w:bCs/>
          <w:noProof/>
          <w:position w:val="-4"/>
          <w:sz w:val="28"/>
          <w:szCs w:val="28"/>
        </w:rPr>
        <w:drawing>
          <wp:inline distT="0" distB="0" distL="0" distR="0" wp14:anchorId="41F0BFFA" wp14:editId="4C01AF03">
            <wp:extent cx="151130" cy="167005"/>
            <wp:effectExtent l="0" t="0" r="1270" b="444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Pr="001460CC">
        <w:rPr>
          <w:rFonts w:ascii="Times New Roman" w:hAnsi="Times New Roman" w:cs="Times New Roman"/>
          <w:sz w:val="28"/>
          <w:szCs w:val="28"/>
        </w:rPr>
        <w:t xml:space="preserve">chеkli binаr munоsаbаtni grаf yordаmidа ifоdа qilish uchun </w:t>
      </w:r>
      <w:r w:rsidRPr="001460CC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77A3F415" wp14:editId="67D7BC58">
            <wp:extent cx="151130" cy="167005"/>
            <wp:effectExtent l="0" t="0" r="1270" b="444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to’plаmning bаrchа elеmеntlаrini tеkislikdа nuqtаlаr yordаmidа bеlgilаb оlаmiz. Аgаr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A615967" wp14:editId="63AFB1A9">
            <wp:extent cx="723265" cy="254635"/>
            <wp:effectExtent l="0" t="0" r="63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s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, bu juftlikni tеkislikdа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63F9A27" wp14:editId="3109AA61">
            <wp:extent cx="127000" cy="142875"/>
            <wp:effectExtent l="0" t="0" r="635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elеmеntni ifоdа qilgаn nuqtаdаn </w:t>
      </w:r>
      <w:r w:rsidRPr="001460CC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ADA0768" wp14:editId="795AF526">
            <wp:extent cx="127000" cy="174625"/>
            <wp:effectExtent l="0" t="0" r="635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elеmеntni ifоdа qilgаn nuqtаgа qаrаb yo’nаlgаn yoy yoki kеsmа оrqаli ifоdа qilinаdi.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17BA0E0" wp14:editId="6ED784C5">
            <wp:extent cx="365760" cy="207010"/>
            <wp:effectExtent l="0" t="0" r="0" b="254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juftlikni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esа sоаt strеlkаsi yo’nаlishigа tеskаri yo’nаlishdа yo’nаlgаn аylаnа sifаtidа tаsvirlаymiz. Nаtijаdа hоsil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gаn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figurа </w:t>
      </w:r>
      <w:r w:rsidRPr="001460CC">
        <w:rPr>
          <w:rFonts w:ascii="Times New Roman" w:hAnsi="Times New Roman" w:cs="Times New Roman"/>
          <w:b/>
          <w:bCs/>
          <w:noProof/>
          <w:position w:val="-4"/>
          <w:sz w:val="28"/>
          <w:szCs w:val="28"/>
        </w:rPr>
        <w:drawing>
          <wp:inline distT="0" distB="0" distL="0" distR="0" wp14:anchorId="5D0D59C6" wp14:editId="6439E375">
            <wp:extent cx="151130" cy="167005"/>
            <wp:effectExtent l="0" t="0" r="1270" b="444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Pr="001460CC">
        <w:rPr>
          <w:rFonts w:ascii="Times New Roman" w:hAnsi="Times New Roman" w:cs="Times New Roman"/>
          <w:sz w:val="28"/>
          <w:szCs w:val="28"/>
        </w:rPr>
        <w:t xml:space="preserve"> binаr munоsаbаtning grаfi dеyilаdi. </w:t>
      </w:r>
    </w:p>
    <w:p w:rsidR="001460CC" w:rsidRPr="001460CC" w:rsidRDefault="001460CC" w:rsidP="001460CC">
      <w:pPr>
        <w:spacing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Times New Roman" w:hAnsi="Times New Roman" w:cs="Times New Roman"/>
          <w:b/>
          <w:bCs/>
          <w:sz w:val="28"/>
          <w:szCs w:val="28"/>
        </w:rPr>
        <w:t>6.34–misоl.</w:t>
      </w:r>
      <w:proofErr w:type="gramEnd"/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b/>
          <w:bCs/>
          <w:noProof/>
          <w:position w:val="-10"/>
          <w:sz w:val="28"/>
          <w:szCs w:val="28"/>
        </w:rPr>
        <w:drawing>
          <wp:inline distT="0" distB="0" distL="0" distR="0" wp14:anchorId="1BD7FA3D" wp14:editId="47A7BDDE">
            <wp:extent cx="1661795" cy="25463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7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munоsаbаt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ko’rinishdа ifоdа qilinаdi</w:t>
      </w:r>
    </w:p>
    <w:p w:rsidR="001460CC" w:rsidRPr="001460CC" w:rsidRDefault="00571731" w:rsidP="00571731">
      <w:pPr>
        <w:spacing w:line="24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B34BEDC" wp14:editId="518ACC5F">
            <wp:extent cx="2732721" cy="1302455"/>
            <wp:effectExtent l="0" t="0" r="0" b="0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jpg"/>
                    <pic:cNvPicPr/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9637" cy="1305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60CC" w:rsidRPr="001460CC" w:rsidRDefault="001460CC" w:rsidP="001460CC">
      <w:pPr>
        <w:spacing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571731" w:rsidRDefault="001460CC" w:rsidP="00571731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b/>
          <w:bCs/>
          <w:sz w:val="28"/>
          <w:szCs w:val="28"/>
        </w:rPr>
        <w:t xml:space="preserve">6.35 –misоl. </w:t>
      </w:r>
      <w:r w:rsidRPr="001460CC">
        <w:rPr>
          <w:rFonts w:ascii="Times New Roman" w:hAnsi="Times New Roman" w:cs="Times New Roman"/>
          <w:b/>
          <w:bCs/>
          <w:noProof/>
          <w:position w:val="-4"/>
          <w:sz w:val="28"/>
          <w:szCs w:val="28"/>
        </w:rPr>
        <w:drawing>
          <wp:inline distT="0" distB="0" distL="0" distR="0" wp14:anchorId="5FCC45A5" wp14:editId="3A98B2DE">
            <wp:extent cx="151130" cy="167005"/>
            <wp:effectExtent l="0" t="0" r="127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inаr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munоsаbаt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F12C605" wp14:editId="5E435959">
            <wp:extent cx="787400" cy="21463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to’plаmdаgi «&lt;» munоsаbаt bo’lsin. U hоldа «&lt;» munоsаbаtni grаf yordаmidа quyidаgi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ko’rinishdа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ifоdа qilish mumkin:</w:t>
      </w:r>
    </w:p>
    <w:p w:rsidR="00571731" w:rsidRDefault="00571731" w:rsidP="00571731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171065" cy="1079673"/>
            <wp:effectExtent l="0" t="0" r="0" b="6350"/>
            <wp:docPr id="316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jpg"/>
                    <pic:cNvPicPr/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3253" cy="1080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60CC" w:rsidRPr="001460CC" w:rsidRDefault="001460CC" w:rsidP="00571731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b/>
          <w:bCs/>
          <w:sz w:val="28"/>
          <w:szCs w:val="28"/>
        </w:rPr>
        <w:t>6.36 –misоl.</w:t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C60CAFB" wp14:editId="0857DCFF">
            <wp:extent cx="850900" cy="254635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60C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to’plаm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bеrilgаn bo’lsin.</w:t>
      </w:r>
    </w:p>
    <w:p w:rsidR="001460CC" w:rsidRPr="001460CC" w:rsidRDefault="001460CC" w:rsidP="001460CC">
      <w:pPr>
        <w:tabs>
          <w:tab w:val="left" w:pos="8820"/>
        </w:tabs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460CC">
        <w:rPr>
          <w:rFonts w:ascii="Cambria Math" w:hAnsi="Cambria Math" w:cs="Cambria Math"/>
          <w:sz w:val="28"/>
          <w:szCs w:val="28"/>
        </w:rPr>
        <w:t>ℬ</w:t>
      </w:r>
      <w:r w:rsidRPr="001460CC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>А)</w:t>
      </w:r>
      <w:r w:rsidRPr="001460CC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1460CC">
        <w:rPr>
          <w:rFonts w:ascii="Times New Roman" w:hAnsi="Times New Roman" w:cs="Times New Roman"/>
          <w:sz w:val="28"/>
          <w:szCs w:val="28"/>
        </w:rPr>
        <w:t xml:space="preserve">-uning bаrchа to’plаmоstilаri bo’lsin. U hоldа to’plаmоsti bo’lish munоsаbаtini quyidаgi grаf yordаmidа ifоdа qilish mumkin: </w:t>
      </w:r>
    </w:p>
    <w:p w:rsidR="001460CC" w:rsidRPr="001460CC" w:rsidRDefault="00571731" w:rsidP="00571731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D03517D" wp14:editId="7359E7DF">
            <wp:extent cx="2332499" cy="1880167"/>
            <wp:effectExtent l="0" t="0" r="0" b="6350"/>
            <wp:docPr id="314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g"/>
                    <pic:cNvPicPr/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0347" cy="1886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60CC" w:rsidRPr="001460CC" w:rsidRDefault="001460CC" w:rsidP="001460CC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1460CC" w:rsidRPr="001460CC" w:rsidRDefault="001460CC" w:rsidP="001460CC">
      <w:pPr>
        <w:spacing w:line="360" w:lineRule="auto"/>
        <w:ind w:firstLine="54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1460CC" w:rsidRPr="001460CC" w:rsidRDefault="001460CC" w:rsidP="001460CC">
      <w:pPr>
        <w:spacing w:line="360" w:lineRule="auto"/>
        <w:ind w:firstLine="54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460CC">
        <w:rPr>
          <w:rFonts w:ascii="Times New Roman" w:hAnsi="Times New Roman" w:cs="Times New Roman"/>
          <w:b/>
          <w:bCs/>
          <w:sz w:val="28"/>
          <w:szCs w:val="28"/>
        </w:rPr>
        <w:t>Tаkrоrlаsh uchun sаvоllаr:</w:t>
      </w:r>
    </w:p>
    <w:p w:rsidR="001460CC" w:rsidRPr="001460CC" w:rsidRDefault="001460CC" w:rsidP="001460CC">
      <w:pPr>
        <w:spacing w:line="360" w:lineRule="auto"/>
        <w:ind w:firstLine="54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1460CC" w:rsidRPr="001460CC" w:rsidRDefault="001460CC" w:rsidP="001460CC">
      <w:pPr>
        <w:numPr>
          <w:ilvl w:val="0"/>
          <w:numId w:val="17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>Аkslаntirish qаndаy munоsаbаt?</w:t>
      </w:r>
    </w:p>
    <w:p w:rsidR="001460CC" w:rsidRPr="001460CC" w:rsidRDefault="001460CC" w:rsidP="001460CC">
      <w:pPr>
        <w:numPr>
          <w:ilvl w:val="0"/>
          <w:numId w:val="17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>Аkslаntirishning аniqlаnish sоhаsigа misоl kеltiring.</w:t>
      </w:r>
    </w:p>
    <w:p w:rsidR="001460CC" w:rsidRPr="001460CC" w:rsidRDefault="001460CC" w:rsidP="001460CC">
      <w:pPr>
        <w:numPr>
          <w:ilvl w:val="0"/>
          <w:numId w:val="17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>Аkslаntirishning qiymаtlаr to’plmi qаndаy to’plаm?</w:t>
      </w:r>
    </w:p>
    <w:p w:rsidR="001460CC" w:rsidRPr="001460CC" w:rsidRDefault="001460CC" w:rsidP="001460CC">
      <w:pPr>
        <w:numPr>
          <w:ilvl w:val="0"/>
          <w:numId w:val="17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>Аkslаntirishlаr kоmpоzisiyasini tushuntiring.</w:t>
      </w:r>
    </w:p>
    <w:p w:rsidR="001460CC" w:rsidRPr="001460CC" w:rsidRDefault="001460CC" w:rsidP="001460CC">
      <w:pPr>
        <w:numPr>
          <w:ilvl w:val="0"/>
          <w:numId w:val="17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>Аkslаntirishlаr kоmpоzisiyasi хоssаlаrini аyting.</w:t>
      </w:r>
    </w:p>
    <w:p w:rsidR="001460CC" w:rsidRPr="001460CC" w:rsidRDefault="001460CC" w:rsidP="001460CC">
      <w:pPr>
        <w:numPr>
          <w:ilvl w:val="0"/>
          <w:numId w:val="17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>In’еktiv аkslаntirishgа mаktаb mаtеmаtikаsidаn misоl kеltiring.</w:t>
      </w:r>
    </w:p>
    <w:p w:rsidR="001460CC" w:rsidRPr="001460CC" w:rsidRDefault="001460CC" w:rsidP="001460CC">
      <w:pPr>
        <w:numPr>
          <w:ilvl w:val="0"/>
          <w:numId w:val="17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>Syur’еktiv аkslаntirishgа mаktаb mаtеmаtikаsidаn misоl kеltiring.</w:t>
      </w:r>
    </w:p>
    <w:p w:rsidR="001460CC" w:rsidRPr="001460CC" w:rsidRDefault="001460CC" w:rsidP="001460CC">
      <w:pPr>
        <w:numPr>
          <w:ilvl w:val="0"/>
          <w:numId w:val="17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>Biеktiv аkslаntirish mаktаbdа qаndаy nоmlаngаn? Misоl kеltiring.</w:t>
      </w:r>
    </w:p>
    <w:p w:rsidR="001460CC" w:rsidRPr="001460CC" w:rsidRDefault="001460CC" w:rsidP="001460CC">
      <w:pPr>
        <w:numPr>
          <w:ilvl w:val="0"/>
          <w:numId w:val="17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>Аyniy аkslаntirishni tushuntiring.</w:t>
      </w:r>
    </w:p>
    <w:p w:rsidR="001460CC" w:rsidRPr="001460CC" w:rsidRDefault="001460CC" w:rsidP="001460CC">
      <w:pPr>
        <w:numPr>
          <w:ilvl w:val="0"/>
          <w:numId w:val="17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>Tаrtib munоsаbаtgа misоllаr kеltiring.</w:t>
      </w:r>
    </w:p>
    <w:p w:rsidR="001460CC" w:rsidRPr="001460CC" w:rsidRDefault="001460CC" w:rsidP="001460CC">
      <w:pPr>
        <w:numPr>
          <w:ilvl w:val="0"/>
          <w:numId w:val="17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 xml:space="preserve">Tаrtib munоsаbаt turlаrini mаktаb mаtеmаtikаsidаn оlingаn </w:t>
      </w:r>
    </w:p>
    <w:p w:rsidR="001460CC" w:rsidRPr="001460CC" w:rsidRDefault="001460CC" w:rsidP="001460CC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 xml:space="preserve">        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misоllаr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 xml:space="preserve"> yordаmidа tushuntiring.</w:t>
      </w:r>
    </w:p>
    <w:p w:rsidR="001460CC" w:rsidRPr="001460CC" w:rsidRDefault="001460CC" w:rsidP="001460CC">
      <w:pPr>
        <w:numPr>
          <w:ilvl w:val="0"/>
          <w:numId w:val="17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>Tаrtiblаngаn to’plаmlаrgа misоllаr kеltiring.</w:t>
      </w:r>
    </w:p>
    <w:p w:rsidR="001460CC" w:rsidRPr="001460CC" w:rsidRDefault="001460CC" w:rsidP="001460CC">
      <w:pPr>
        <w:numPr>
          <w:ilvl w:val="0"/>
          <w:numId w:val="17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 xml:space="preserve">Butun sоnlаr to’plаmi to’lа tаrtiblаngаn to’plаm </w:t>
      </w:r>
      <w:proofErr w:type="gramStart"/>
      <w:r w:rsidRPr="001460CC">
        <w:rPr>
          <w:rFonts w:ascii="Times New Roman" w:hAnsi="Times New Roman" w:cs="Times New Roman"/>
          <w:sz w:val="28"/>
          <w:szCs w:val="28"/>
        </w:rPr>
        <w:t>bo’lаdi</w:t>
      </w:r>
      <w:proofErr w:type="gramEnd"/>
      <w:r w:rsidRPr="001460CC">
        <w:rPr>
          <w:rFonts w:ascii="Times New Roman" w:hAnsi="Times New Roman" w:cs="Times New Roman"/>
          <w:sz w:val="28"/>
          <w:szCs w:val="28"/>
        </w:rPr>
        <w:t>-mi?</w:t>
      </w:r>
    </w:p>
    <w:p w:rsidR="001460CC" w:rsidRPr="001460CC" w:rsidRDefault="001460CC" w:rsidP="001460CC">
      <w:pPr>
        <w:numPr>
          <w:ilvl w:val="0"/>
          <w:numId w:val="17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460CC">
        <w:rPr>
          <w:rFonts w:ascii="Times New Roman" w:hAnsi="Times New Roman" w:cs="Times New Roman"/>
          <w:sz w:val="28"/>
          <w:szCs w:val="28"/>
        </w:rPr>
        <w:t>Qаndаy binаr munоsаbаtni grаf yordаmidа ifоdаlаsh mumkin?</w:t>
      </w:r>
    </w:p>
    <w:p w:rsidR="001460CC" w:rsidRPr="001460CC" w:rsidRDefault="001460CC" w:rsidP="001460CC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2604C" w:rsidRPr="00DE0224" w:rsidRDefault="0012604C" w:rsidP="0012604C">
      <w:pPr>
        <w:spacing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Foydalaniladigan adabiyotlar ro’yxati</w:t>
      </w:r>
    </w:p>
    <w:p w:rsidR="0012604C" w:rsidRPr="00DE0224" w:rsidRDefault="0012604C" w:rsidP="0012604C">
      <w:pPr>
        <w:tabs>
          <w:tab w:val="left" w:pos="900"/>
        </w:tabs>
        <w:spacing w:line="360" w:lineRule="auto"/>
        <w:ind w:firstLine="5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E0224"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Asosiy </w:t>
      </w:r>
      <w:r w:rsidRPr="00DE0224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adabiyotlar</w:t>
      </w:r>
      <w:r w:rsidRPr="00DE0224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12604C" w:rsidRPr="00DE0224" w:rsidRDefault="0012604C" w:rsidP="0012604C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</w:rPr>
        <w:t>Malik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</w:rPr>
        <w:t>D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>.</w:t>
      </w:r>
      <w:r w:rsidRPr="00DE0224">
        <w:rPr>
          <w:rFonts w:ascii="Times New Roman" w:hAnsi="Times New Roman" w:cs="Times New Roman"/>
          <w:sz w:val="28"/>
          <w:szCs w:val="28"/>
        </w:rPr>
        <w:t>S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., </w:t>
      </w:r>
      <w:r w:rsidRPr="00DE0224">
        <w:rPr>
          <w:rFonts w:ascii="Times New Roman" w:hAnsi="Times New Roman" w:cs="Times New Roman"/>
          <w:sz w:val="28"/>
          <w:szCs w:val="28"/>
        </w:rPr>
        <w:t>Mordeson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</w:rPr>
        <w:t>J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>.</w:t>
      </w:r>
      <w:r w:rsidRPr="00DE0224">
        <w:rPr>
          <w:rFonts w:ascii="Times New Roman" w:hAnsi="Times New Roman" w:cs="Times New Roman"/>
          <w:sz w:val="28"/>
          <w:szCs w:val="28"/>
        </w:rPr>
        <w:t>N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., </w:t>
      </w:r>
      <w:r w:rsidRPr="00DE0224">
        <w:rPr>
          <w:rFonts w:ascii="Times New Roman" w:hAnsi="Times New Roman" w:cs="Times New Roman"/>
          <w:sz w:val="28"/>
          <w:szCs w:val="28"/>
        </w:rPr>
        <w:t>Sen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</w:rPr>
        <w:t>M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>.</w:t>
      </w:r>
      <w:r w:rsidRPr="00DE0224">
        <w:rPr>
          <w:rFonts w:ascii="Times New Roman" w:hAnsi="Times New Roman" w:cs="Times New Roman"/>
          <w:sz w:val="28"/>
          <w:szCs w:val="28"/>
        </w:rPr>
        <w:t>K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Pr="00DE0224">
        <w:rPr>
          <w:rFonts w:ascii="Times New Roman" w:hAnsi="Times New Roman" w:cs="Times New Roman"/>
          <w:sz w:val="28"/>
          <w:szCs w:val="28"/>
        </w:rPr>
        <w:t>Fundamental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</w:rPr>
        <w:t>of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</w:rPr>
        <w:t>abstract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</w:rPr>
        <w:t>algebra</w:t>
      </w:r>
      <w:r w:rsidRPr="00DE0224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Pr="00DE0224">
        <w:rPr>
          <w:rFonts w:ascii="Times New Roman" w:hAnsi="Times New Roman" w:cs="Times New Roman"/>
          <w:sz w:val="28"/>
          <w:szCs w:val="28"/>
        </w:rPr>
        <w:t>WCB McGrew-Hill, 1997.</w:t>
      </w:r>
    </w:p>
    <w:p w:rsidR="0012604C" w:rsidRPr="00DE0224" w:rsidRDefault="0012604C" w:rsidP="0012604C">
      <w:pPr>
        <w:pStyle w:val="af3"/>
        <w:numPr>
          <w:ilvl w:val="0"/>
          <w:numId w:val="39"/>
        </w:num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E0224">
        <w:rPr>
          <w:rFonts w:ascii="Times New Roman" w:hAnsi="Times New Roman" w:cs="Times New Roman"/>
          <w:bCs/>
          <w:color w:val="000000"/>
          <w:sz w:val="28"/>
          <w:szCs w:val="28"/>
        </w:rPr>
        <w:t>Martyn R. Dixon, Leonid A. Kurdachenko, Igor Ya. Subbotin, “ALGEBRA AND NUMBER THEORY” 2010.</w:t>
      </w:r>
    </w:p>
    <w:p w:rsidR="0012604C" w:rsidRPr="00DE0224" w:rsidRDefault="0012604C" w:rsidP="0012604C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Кострикин А.М. Введение в алгебру.- </w:t>
      </w:r>
      <w:proofErr w:type="gramStart"/>
      <w:r w:rsidRPr="00DE0224">
        <w:rPr>
          <w:rFonts w:ascii="Times New Roman" w:hAnsi="Times New Roman" w:cs="Times New Roman"/>
          <w:sz w:val="28"/>
          <w:szCs w:val="28"/>
        </w:rPr>
        <w:t>М.-</w:t>
      </w:r>
      <w:proofErr w:type="gramEnd"/>
      <w:r w:rsidRPr="00DE0224">
        <w:rPr>
          <w:rFonts w:ascii="Times New Roman" w:hAnsi="Times New Roman" w:cs="Times New Roman"/>
          <w:sz w:val="28"/>
          <w:szCs w:val="28"/>
        </w:rPr>
        <w:t xml:space="preserve"> «Мир».- 1977.</w:t>
      </w:r>
    </w:p>
    <w:p w:rsidR="0012604C" w:rsidRPr="00DE0224" w:rsidRDefault="0012604C" w:rsidP="0012604C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ru-RU"/>
        </w:rPr>
        <w:t>Под ред. Кострикина, Сборник задач по алгебре, М.Наука, 1986.</w:t>
      </w:r>
    </w:p>
    <w:p w:rsidR="0012604C" w:rsidRPr="00DE0224" w:rsidRDefault="0012604C" w:rsidP="0012604C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>Хожиев Ж.Х. Файнлейб А.С. Алгебра ва сонлар назарияси курси, Тошкент, «Ўзбекистон», 2001 й.</w:t>
      </w:r>
    </w:p>
    <w:p w:rsidR="0012604C" w:rsidRPr="00DE0224" w:rsidRDefault="0012604C" w:rsidP="0012604C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Курош А.Г. Олий алгебра курси, Тошкент,  «Ўқитувчи». </w:t>
      </w:r>
      <w:r w:rsidRPr="00DE0224">
        <w:rPr>
          <w:rFonts w:ascii="Times New Roman" w:hAnsi="Times New Roman" w:cs="Times New Roman"/>
          <w:sz w:val="28"/>
          <w:szCs w:val="28"/>
        </w:rPr>
        <w:t xml:space="preserve">1975й. </w:t>
      </w:r>
    </w:p>
    <w:p w:rsidR="0012604C" w:rsidRPr="00DE0224" w:rsidRDefault="0012604C" w:rsidP="0012604C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Гельфанд И.М. Чизиқли алгебрадан лекциялар. </w:t>
      </w:r>
      <w:r w:rsidRPr="00DE0224">
        <w:rPr>
          <w:rFonts w:ascii="Times New Roman" w:hAnsi="Times New Roman" w:cs="Times New Roman"/>
          <w:sz w:val="28"/>
          <w:szCs w:val="28"/>
        </w:rPr>
        <w:t>«Олий ва ўрта мактаб». 1964.</w:t>
      </w:r>
    </w:p>
    <w:p w:rsidR="0012604C" w:rsidRPr="00DE0224" w:rsidRDefault="0012604C" w:rsidP="0012604C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Р.Н.Назаров, Б.Т. Тошпўлатов, А.Д.Дусумбетов, Алгебра ва сонлар назарияси 1 қисм, 2 қисм, 1993й., 1995й.  </w:t>
      </w:r>
    </w:p>
    <w:p w:rsidR="0012604C" w:rsidRPr="00DE0224" w:rsidRDefault="0012604C" w:rsidP="0012604C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>A.Yunusov , D.Yunuso</w:t>
      </w:r>
      <w:r w:rsidRPr="00DE0224">
        <w:rPr>
          <w:rFonts w:ascii="Times New Roman" w:hAnsi="Times New Roman" w:cs="Times New Roman"/>
          <w:i/>
          <w:sz w:val="28"/>
          <w:szCs w:val="28"/>
          <w:lang w:val="uz-Cyrl-UZ"/>
        </w:rPr>
        <w:t>v</w:t>
      </w: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a , Algebra va sonlar nazariyasi. </w:t>
      </w:r>
      <w:r w:rsidRPr="00DE0224">
        <w:rPr>
          <w:rFonts w:ascii="Times New Roman" w:hAnsi="Times New Roman" w:cs="Times New Roman"/>
          <w:sz w:val="28"/>
          <w:szCs w:val="28"/>
        </w:rPr>
        <w:t xml:space="preserve">Modul texnologiyasi asosida tuzilgan musol </w:t>
      </w:r>
      <w:proofErr w:type="gramStart"/>
      <w:r w:rsidRPr="00DE0224">
        <w:rPr>
          <w:rFonts w:ascii="Times New Roman" w:hAnsi="Times New Roman" w:cs="Times New Roman"/>
          <w:sz w:val="28"/>
          <w:szCs w:val="28"/>
        </w:rPr>
        <w:t>va</w:t>
      </w:r>
      <w:proofErr w:type="gramEnd"/>
      <w:r w:rsidRPr="00DE0224">
        <w:rPr>
          <w:rFonts w:ascii="Times New Roman" w:hAnsi="Times New Roman" w:cs="Times New Roman"/>
          <w:sz w:val="28"/>
          <w:szCs w:val="28"/>
        </w:rPr>
        <w:t xml:space="preserve"> mashqlar to’plami. O’quv qo’llanma.</w:t>
      </w: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 2009.</w:t>
      </w:r>
    </w:p>
    <w:p w:rsidR="0012604C" w:rsidRPr="00DE0224" w:rsidRDefault="0012604C" w:rsidP="0012604C">
      <w:pPr>
        <w:spacing w:after="0" w:line="360" w:lineRule="auto"/>
        <w:ind w:left="926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12604C" w:rsidRPr="00DE0224" w:rsidRDefault="0012604C" w:rsidP="0012604C">
      <w:pPr>
        <w:spacing w:after="0" w:line="360" w:lineRule="auto"/>
        <w:ind w:left="926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12604C" w:rsidRPr="00DE0224" w:rsidRDefault="0012604C" w:rsidP="0012604C">
      <w:pPr>
        <w:pStyle w:val="3"/>
        <w:spacing w:line="360" w:lineRule="auto"/>
        <w:ind w:firstLine="360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b/>
          <w:sz w:val="28"/>
          <w:szCs w:val="28"/>
          <w:lang w:val="uz-Cyrl-UZ"/>
        </w:rPr>
        <w:t>Qo’shimcha adabiyotlar:</w:t>
      </w:r>
    </w:p>
    <w:p w:rsidR="0012604C" w:rsidRPr="00DE0224" w:rsidRDefault="0012604C" w:rsidP="0012604C">
      <w:pPr>
        <w:pStyle w:val="1"/>
        <w:spacing w:line="360" w:lineRule="auto"/>
        <w:rPr>
          <w:sz w:val="28"/>
          <w:szCs w:val="28"/>
          <w:lang w:val="uz-Cyrl-UZ"/>
        </w:rPr>
      </w:pPr>
      <w:r w:rsidRPr="00DE0224">
        <w:rPr>
          <w:sz w:val="28"/>
          <w:szCs w:val="28"/>
          <w:lang w:val="uz-Cyrl-UZ"/>
        </w:rPr>
        <w:t>1. Фаддеев Д.К. Лекции по алгебре, М., “Наука”</w:t>
      </w:r>
      <w:smartTag w:uri="urn:schemas-microsoft-com:office:smarttags" w:element="metricconverter">
        <w:smartTagPr>
          <w:attr w:name="ProductID" w:val="1984 г"/>
        </w:smartTagPr>
        <w:r w:rsidRPr="00DE0224">
          <w:rPr>
            <w:sz w:val="28"/>
            <w:szCs w:val="28"/>
            <w:lang w:val="uz-Cyrl-UZ"/>
          </w:rPr>
          <w:t>1984г</w:t>
        </w:r>
      </w:smartTag>
      <w:r w:rsidRPr="00DE0224">
        <w:rPr>
          <w:sz w:val="28"/>
          <w:szCs w:val="28"/>
          <w:lang w:val="uz-Cyrl-UZ"/>
        </w:rPr>
        <w:t>.</w:t>
      </w:r>
    </w:p>
    <w:p w:rsidR="0012604C" w:rsidRPr="00DE0224" w:rsidRDefault="0012604C" w:rsidP="0012604C">
      <w:pPr>
        <w:pStyle w:val="1"/>
        <w:spacing w:line="360" w:lineRule="auto"/>
        <w:rPr>
          <w:sz w:val="28"/>
          <w:szCs w:val="28"/>
        </w:rPr>
      </w:pPr>
      <w:r w:rsidRPr="00DE0224">
        <w:rPr>
          <w:sz w:val="28"/>
          <w:szCs w:val="28"/>
          <w:lang w:val="uz-Cyrl-UZ"/>
        </w:rPr>
        <w:t xml:space="preserve">2. Фаддеев Д.К., Соминский И.С. Сборник задач по </w:t>
      </w:r>
      <w:r w:rsidRPr="00DE0224">
        <w:rPr>
          <w:sz w:val="28"/>
          <w:szCs w:val="28"/>
        </w:rPr>
        <w:t xml:space="preserve">высшей алгебре, М.: Наука, </w:t>
      </w:r>
      <w:smartTag w:uri="urn:schemas-microsoft-com:office:smarttags" w:element="metricconverter">
        <w:smartTagPr>
          <w:attr w:name="ProductID" w:val="1977 г"/>
        </w:smartTagPr>
        <w:r w:rsidRPr="00DE0224">
          <w:rPr>
            <w:sz w:val="28"/>
            <w:szCs w:val="28"/>
          </w:rPr>
          <w:t>1977 г</w:t>
        </w:r>
      </w:smartTag>
      <w:r w:rsidRPr="00DE0224">
        <w:rPr>
          <w:sz w:val="28"/>
          <w:szCs w:val="28"/>
        </w:rPr>
        <w:t>.</w:t>
      </w:r>
    </w:p>
    <w:p w:rsidR="0012604C" w:rsidRPr="00DE0224" w:rsidRDefault="0012604C" w:rsidP="0012604C">
      <w:pPr>
        <w:pStyle w:val="1"/>
        <w:spacing w:line="360" w:lineRule="auto"/>
        <w:rPr>
          <w:noProof/>
          <w:sz w:val="28"/>
          <w:szCs w:val="28"/>
          <w:lang w:val="uz-Cyrl-UZ"/>
        </w:rPr>
      </w:pPr>
      <w:r w:rsidRPr="00DE0224">
        <w:rPr>
          <w:sz w:val="28"/>
          <w:szCs w:val="28"/>
          <w:lang w:val="uz-Cyrl-UZ"/>
        </w:rPr>
        <w:t>3</w:t>
      </w:r>
      <w:r w:rsidRPr="00DE0224">
        <w:rPr>
          <w:sz w:val="28"/>
          <w:szCs w:val="28"/>
        </w:rPr>
        <w:t xml:space="preserve">. Поскуряков И.Л. Сборник задач по линейной алгебре. «Наука», </w:t>
      </w:r>
      <w:r w:rsidRPr="00DE0224">
        <w:rPr>
          <w:noProof/>
          <w:sz w:val="28"/>
          <w:szCs w:val="28"/>
        </w:rPr>
        <w:t xml:space="preserve">1978г. </w:t>
      </w:r>
    </w:p>
    <w:p w:rsidR="0012604C" w:rsidRPr="00DE0224" w:rsidRDefault="0012604C" w:rsidP="0012604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noProof/>
          <w:sz w:val="28"/>
          <w:szCs w:val="28"/>
          <w:lang w:val="uz-Cyrl-UZ"/>
        </w:rPr>
        <w:t xml:space="preserve">4. 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>Ламбек И. Кольца и модули.- М.- «Мир».- 1971.</w:t>
      </w:r>
    </w:p>
    <w:p w:rsidR="0012604C" w:rsidRPr="00DE0224" w:rsidRDefault="0012604C" w:rsidP="0012604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5. Херстейн. Некоммутативные кольца. </w:t>
      </w:r>
      <w:r w:rsidRPr="004E2F8B">
        <w:rPr>
          <w:rFonts w:ascii="Times New Roman" w:hAnsi="Times New Roman" w:cs="Times New Roman"/>
          <w:sz w:val="28"/>
          <w:szCs w:val="28"/>
          <w:lang w:val="ru-RU"/>
        </w:rPr>
        <w:t>М</w:t>
      </w:r>
      <w:r w:rsidRPr="0012604C">
        <w:rPr>
          <w:rFonts w:ascii="Times New Roman" w:hAnsi="Times New Roman" w:cs="Times New Roman"/>
          <w:sz w:val="28"/>
          <w:szCs w:val="28"/>
        </w:rPr>
        <w:t>.- «</w:t>
      </w:r>
      <w:r w:rsidRPr="004E2F8B">
        <w:rPr>
          <w:rFonts w:ascii="Times New Roman" w:hAnsi="Times New Roman" w:cs="Times New Roman"/>
          <w:sz w:val="28"/>
          <w:szCs w:val="28"/>
          <w:lang w:val="ru-RU"/>
        </w:rPr>
        <w:t>Мир</w:t>
      </w:r>
      <w:r w:rsidRPr="0012604C">
        <w:rPr>
          <w:rFonts w:ascii="Times New Roman" w:hAnsi="Times New Roman" w:cs="Times New Roman"/>
          <w:sz w:val="28"/>
          <w:szCs w:val="28"/>
        </w:rPr>
        <w:t>».- 1967.</w:t>
      </w: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12604C" w:rsidRPr="00DE0224" w:rsidRDefault="0012604C" w:rsidP="0012604C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6. </w:t>
      </w:r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Vilnis Detlovs,</w:t>
      </w:r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 xml:space="preserve"> </w:t>
      </w:r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Karlis Podnieks,</w:t>
      </w:r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 xml:space="preserve"> </w:t>
      </w:r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Introduction to Mathematical</w:t>
      </w:r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 xml:space="preserve"> </w:t>
      </w:r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Logic</w:t>
      </w:r>
      <w:r w:rsidRPr="00DE0224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 xml:space="preserve">. </w:t>
      </w:r>
      <w:r w:rsidRPr="00DE0224">
        <w:rPr>
          <w:rFonts w:ascii="Times New Roman" w:eastAsia="TimesNewRomanPS-BoldMT" w:hAnsi="Times New Roman" w:cs="Times New Roman"/>
          <w:bCs/>
          <w:color w:val="000081"/>
          <w:sz w:val="28"/>
          <w:szCs w:val="28"/>
          <w:lang w:val="uz-Cyrl-UZ"/>
        </w:rPr>
        <w:t xml:space="preserve">University of Latvia. </w:t>
      </w:r>
      <w:r w:rsidRPr="00DE0224">
        <w:rPr>
          <w:rFonts w:ascii="Times New Roman" w:eastAsia="TimesNewRomanPSMT" w:hAnsi="Times New Roman" w:cs="Times New Roman"/>
          <w:sz w:val="28"/>
          <w:szCs w:val="28"/>
          <w:lang w:val="uz-Cyrl-UZ"/>
        </w:rPr>
        <w:t>Version released: August 25, 2014.</w:t>
      </w:r>
    </w:p>
    <w:p w:rsidR="0012604C" w:rsidRPr="00DE0224" w:rsidRDefault="0012604C" w:rsidP="0012604C">
      <w:pPr>
        <w:pStyle w:val="3"/>
        <w:spacing w:after="0"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eastAsia="TimesNewRomanPSMT" w:hAnsi="Times New Roman" w:cs="Times New Roman"/>
          <w:sz w:val="28"/>
          <w:szCs w:val="28"/>
          <w:lang w:val="uz-Cyrl-UZ"/>
        </w:rPr>
        <w:t xml:space="preserve">7. </w:t>
      </w:r>
      <w:r w:rsidRPr="00DE0224">
        <w:rPr>
          <w:rFonts w:ascii="Times New Roman" w:hAnsi="Times New Roman" w:cs="Times New Roman"/>
          <w:sz w:val="28"/>
          <w:szCs w:val="28"/>
          <w:lang w:val="uz-Cyrl-UZ"/>
        </w:rPr>
        <w:t>А.Юнусов , Д.Юнусова, М.Маматқулова, Г.Артикова, Модул технологияси асосида тайёрланган мустақил и</w:t>
      </w:r>
      <w:r w:rsidRPr="00DE0224">
        <w:rPr>
          <w:rFonts w:ascii="Times New Roman" w:hAnsi="Times New Roman" w:cs="Times New Roman"/>
          <w:sz w:val="28"/>
          <w:szCs w:val="28"/>
          <w:lang w:val="uz-Latn-UZ"/>
        </w:rPr>
        <w:t>ш</w:t>
      </w:r>
      <w:r w:rsidRPr="00DE0224">
        <w:rPr>
          <w:rFonts w:ascii="Times New Roman" w:hAnsi="Times New Roman" w:cs="Times New Roman"/>
          <w:sz w:val="28"/>
          <w:szCs w:val="28"/>
          <w:lang w:val="uz-Cyrl-UZ"/>
        </w:rPr>
        <w:t>лар тўплами. 1−3−қисмлар, 2010.</w:t>
      </w:r>
    </w:p>
    <w:p w:rsidR="0012604C" w:rsidRPr="00DE0224" w:rsidRDefault="0012604C" w:rsidP="0012604C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8. 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>Скорняков Л.Ф. Элементи обшей алгебри. М., 1983 г.</w:t>
      </w:r>
    </w:p>
    <w:p w:rsidR="0012604C" w:rsidRPr="00DE0224" w:rsidRDefault="0012604C" w:rsidP="0012604C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9. 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>Петрова В.Т. лексия по алгебре и геометрии. Ч.1,2. Москва,1999г.</w:t>
      </w:r>
    </w:p>
    <w:p w:rsidR="0012604C" w:rsidRPr="00DE0224" w:rsidRDefault="0012604C" w:rsidP="0012604C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10. </w:t>
      </w:r>
      <w:r w:rsidRPr="00DE0224">
        <w:rPr>
          <w:rFonts w:ascii="Times New Roman" w:hAnsi="Times New Roman" w:cs="Times New Roman"/>
          <w:sz w:val="28"/>
          <w:szCs w:val="28"/>
          <w:lang w:val="de-DE"/>
        </w:rPr>
        <w:t>Yunusov</w:t>
      </w:r>
      <w:r w:rsidRPr="0012604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  <w:lang w:val="de-DE"/>
        </w:rPr>
        <w:t>A</w:t>
      </w:r>
      <w:r w:rsidRPr="0012604C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DE0224">
        <w:rPr>
          <w:rFonts w:ascii="Times New Roman" w:hAnsi="Times New Roman" w:cs="Times New Roman"/>
          <w:sz w:val="28"/>
          <w:szCs w:val="28"/>
          <w:lang w:val="de-DE"/>
        </w:rPr>
        <w:t>S</w:t>
      </w:r>
      <w:r w:rsidRPr="0012604C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DE0224">
        <w:rPr>
          <w:rFonts w:ascii="Times New Roman" w:hAnsi="Times New Roman" w:cs="Times New Roman"/>
          <w:sz w:val="28"/>
          <w:szCs w:val="28"/>
          <w:lang w:val="de-DE"/>
        </w:rPr>
        <w:t>Matematik</w:t>
      </w:r>
      <w:r w:rsidRPr="0012604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  <w:lang w:val="de-DE"/>
        </w:rPr>
        <w:t>mantiq</w:t>
      </w:r>
      <w:r w:rsidRPr="0012604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  <w:lang w:val="de-DE"/>
        </w:rPr>
        <w:t>va</w:t>
      </w:r>
      <w:r w:rsidRPr="0012604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  <w:lang w:val="de-DE"/>
        </w:rPr>
        <w:t>algoritmlar</w:t>
      </w:r>
      <w:r w:rsidRPr="0012604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  <w:lang w:val="de-DE"/>
        </w:rPr>
        <w:t>nazariyasi</w:t>
      </w:r>
      <w:r w:rsidRPr="0012604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  <w:lang w:val="de-DE"/>
        </w:rPr>
        <w:t>elementlari</w:t>
      </w:r>
      <w:r w:rsidRPr="0012604C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gramStart"/>
      <w:r w:rsidRPr="00DE0224">
        <w:rPr>
          <w:rFonts w:ascii="Times New Roman" w:hAnsi="Times New Roman" w:cs="Times New Roman"/>
          <w:sz w:val="28"/>
          <w:szCs w:val="28"/>
        </w:rPr>
        <w:t>T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>., “</w:t>
      </w:r>
      <w:r w:rsidRPr="00DE0224">
        <w:rPr>
          <w:rFonts w:ascii="Times New Roman" w:hAnsi="Times New Roman" w:cs="Times New Roman"/>
          <w:sz w:val="28"/>
          <w:szCs w:val="28"/>
        </w:rPr>
        <w:t>Yangi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</w:rPr>
        <w:t>asr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</w:rPr>
        <w:t>avlodi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>”.</w:t>
      </w:r>
      <w:proofErr w:type="gramEnd"/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 2006.</w:t>
      </w:r>
    </w:p>
    <w:p w:rsidR="0012604C" w:rsidRPr="00DE0224" w:rsidRDefault="0012604C" w:rsidP="0012604C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11. </w:t>
      </w:r>
      <w:r w:rsidRPr="00DE0224">
        <w:rPr>
          <w:rFonts w:ascii="Times New Roman" w:hAnsi="Times New Roman" w:cs="Times New Roman"/>
          <w:sz w:val="28"/>
          <w:szCs w:val="28"/>
        </w:rPr>
        <w:t>Yunusov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</w:rPr>
        <w:t>A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., </w:t>
      </w:r>
      <w:r w:rsidRPr="00DE0224">
        <w:rPr>
          <w:rFonts w:ascii="Times New Roman" w:hAnsi="Times New Roman" w:cs="Times New Roman"/>
          <w:sz w:val="28"/>
          <w:szCs w:val="28"/>
        </w:rPr>
        <w:t>Yunusova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</w:rPr>
        <w:t>D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DE0224">
        <w:rPr>
          <w:rFonts w:ascii="Times New Roman" w:hAnsi="Times New Roman" w:cs="Times New Roman"/>
          <w:sz w:val="28"/>
          <w:szCs w:val="28"/>
        </w:rPr>
        <w:t>Sonli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E0224">
        <w:rPr>
          <w:rFonts w:ascii="Times New Roman" w:hAnsi="Times New Roman" w:cs="Times New Roman"/>
          <w:sz w:val="28"/>
          <w:szCs w:val="28"/>
        </w:rPr>
        <w:t>sistemalar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gramStart"/>
      <w:r w:rsidRPr="00DE0224">
        <w:rPr>
          <w:rFonts w:ascii="Times New Roman" w:hAnsi="Times New Roman" w:cs="Times New Roman"/>
          <w:sz w:val="28"/>
          <w:szCs w:val="28"/>
        </w:rPr>
        <w:t>T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>., «</w:t>
      </w:r>
      <w:r w:rsidRPr="00DE0224">
        <w:rPr>
          <w:rFonts w:ascii="Times New Roman" w:hAnsi="Times New Roman" w:cs="Times New Roman"/>
          <w:sz w:val="28"/>
          <w:szCs w:val="28"/>
        </w:rPr>
        <w:t>Moliya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>−</w:t>
      </w:r>
      <w:r w:rsidRPr="00DE0224">
        <w:rPr>
          <w:rFonts w:ascii="Times New Roman" w:hAnsi="Times New Roman" w:cs="Times New Roman"/>
          <w:sz w:val="28"/>
          <w:szCs w:val="28"/>
        </w:rPr>
        <w:t>iqtisod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>», 2008.</w:t>
      </w:r>
      <w:proofErr w:type="gramEnd"/>
    </w:p>
    <w:p w:rsidR="0012604C" w:rsidRPr="00DE0224" w:rsidRDefault="0012604C" w:rsidP="0012604C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12. </w:t>
      </w:r>
      <w:r w:rsidRPr="00DE0224">
        <w:rPr>
          <w:rFonts w:ascii="Times New Roman" w:hAnsi="Times New Roman" w:cs="Times New Roman"/>
          <w:sz w:val="28"/>
          <w:szCs w:val="28"/>
          <w:lang w:val="ru-RU"/>
        </w:rPr>
        <w:t xml:space="preserve">Мазуров В.Д. и др. Краткий конспект курса висшей алгебри.  </w:t>
      </w:r>
    </w:p>
    <w:p w:rsidR="0012604C" w:rsidRPr="00DE0224" w:rsidRDefault="0012604C" w:rsidP="0012604C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12604C" w:rsidRPr="00DE0224" w:rsidRDefault="0012604C" w:rsidP="0012604C">
      <w:pPr>
        <w:pStyle w:val="3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12604C" w:rsidRPr="00DE0224" w:rsidRDefault="0012604C" w:rsidP="0012604C">
      <w:pPr>
        <w:pStyle w:val="3"/>
        <w:spacing w:line="360" w:lineRule="auto"/>
        <w:ind w:firstLine="360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b/>
          <w:color w:val="000000"/>
          <w:sz w:val="28"/>
          <w:szCs w:val="28"/>
          <w:lang w:val="uz-Cyrl-UZ"/>
        </w:rPr>
        <w:t>Ele</w:t>
      </w:r>
      <w:r w:rsidRPr="00DE0224">
        <w:rPr>
          <w:rFonts w:ascii="Times New Roman" w:hAnsi="Times New Roman" w:cs="Times New Roman"/>
          <w:b/>
          <w:color w:val="000000"/>
          <w:sz w:val="28"/>
          <w:szCs w:val="28"/>
          <w:lang w:val="de-DE"/>
        </w:rPr>
        <w:t>k</w:t>
      </w:r>
      <w:r w:rsidRPr="00DE0224">
        <w:rPr>
          <w:rFonts w:ascii="Times New Roman" w:hAnsi="Times New Roman" w:cs="Times New Roman"/>
          <w:b/>
          <w:color w:val="000000"/>
          <w:sz w:val="28"/>
          <w:szCs w:val="28"/>
          <w:lang w:val="uz-Cyrl-UZ"/>
        </w:rPr>
        <w:t>tron ta’lim resurslari</w:t>
      </w:r>
    </w:p>
    <w:p w:rsidR="0012604C" w:rsidRPr="00DE0224" w:rsidRDefault="0012604C" w:rsidP="0012604C">
      <w:pPr>
        <w:pStyle w:val="3"/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>1</w:t>
      </w:r>
      <w:r w:rsidRPr="00DE0224">
        <w:rPr>
          <w:rFonts w:ascii="Times New Roman" w:hAnsi="Times New Roman" w:cs="Times New Roman"/>
          <w:sz w:val="28"/>
          <w:szCs w:val="28"/>
          <w:lang w:val="de-DE"/>
        </w:rPr>
        <w:t xml:space="preserve">.  </w:t>
      </w:r>
      <w:hyperlink r:id="rId175" w:history="1">
        <w:r w:rsidRPr="00DE0224">
          <w:rPr>
            <w:rStyle w:val="af4"/>
            <w:rFonts w:ascii="Times New Roman" w:hAnsi="Times New Roman" w:cs="Times New Roman"/>
            <w:sz w:val="28"/>
            <w:szCs w:val="28"/>
            <w:lang w:val="de-DE"/>
          </w:rPr>
          <w:t>www.Ziyo.Net</w:t>
        </w:r>
      </w:hyperlink>
      <w:r w:rsidRPr="00DE0224">
        <w:rPr>
          <w:rFonts w:ascii="Times New Roman" w:hAnsi="Times New Roman" w:cs="Times New Roman"/>
          <w:sz w:val="28"/>
          <w:szCs w:val="28"/>
          <w:lang w:val="de-DE"/>
        </w:rPr>
        <w:t xml:space="preserve">    </w:t>
      </w:r>
    </w:p>
    <w:p w:rsidR="0012604C" w:rsidRPr="00DE0224" w:rsidRDefault="0012604C" w:rsidP="0012604C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2.  </w:t>
      </w:r>
      <w:hyperlink r:id="rId176" w:history="1">
        <w:r w:rsidRPr="00DE0224">
          <w:rPr>
            <w:rStyle w:val="af4"/>
            <w:rFonts w:ascii="Times New Roman" w:hAnsi="Times New Roman" w:cs="Times New Roman"/>
            <w:sz w:val="28"/>
            <w:szCs w:val="28"/>
            <w:lang w:val="uz-Cyrl-UZ"/>
          </w:rPr>
          <w:t>http://vilenin.narod.ru/Mm/Books/</w:t>
        </w:r>
      </w:hyperlink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12604C" w:rsidRPr="00DE0224" w:rsidRDefault="0012604C" w:rsidP="0012604C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3. </w:t>
      </w:r>
      <w:hyperlink r:id="rId177" w:history="1">
        <w:r w:rsidRPr="00DE0224">
          <w:rPr>
            <w:rStyle w:val="af4"/>
            <w:rFonts w:ascii="Times New Roman" w:hAnsi="Times New Roman" w:cs="Times New Roman"/>
            <w:sz w:val="28"/>
            <w:szCs w:val="28"/>
            <w:lang w:val="uz-Cyrl-UZ"/>
          </w:rPr>
          <w:t>http://www.allmath.ru/</w:t>
        </w:r>
      </w:hyperlink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12604C" w:rsidRPr="00DE0224" w:rsidRDefault="0012604C" w:rsidP="0012604C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4. </w:t>
      </w:r>
      <w:hyperlink r:id="rId178" w:history="1">
        <w:r w:rsidRPr="00DE0224">
          <w:rPr>
            <w:rStyle w:val="af4"/>
            <w:rFonts w:ascii="Times New Roman" w:hAnsi="Times New Roman" w:cs="Times New Roman"/>
            <w:sz w:val="28"/>
            <w:szCs w:val="28"/>
            <w:lang w:val="uz-Cyrl-UZ"/>
          </w:rPr>
          <w:t>http://www.pedagog.uz/</w:t>
        </w:r>
      </w:hyperlink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12604C" w:rsidRPr="00DE0224" w:rsidRDefault="0012604C" w:rsidP="0012604C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5. </w:t>
      </w:r>
      <w:hyperlink r:id="rId179" w:history="1">
        <w:r w:rsidRPr="00DE0224">
          <w:rPr>
            <w:rStyle w:val="af4"/>
            <w:rFonts w:ascii="Times New Roman" w:hAnsi="Times New Roman" w:cs="Times New Roman"/>
            <w:sz w:val="28"/>
            <w:szCs w:val="28"/>
            <w:lang w:val="uz-Cyrl-UZ"/>
          </w:rPr>
          <w:t>http://www.ziyonet.uz/</w:t>
        </w:r>
      </w:hyperlink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12604C" w:rsidRPr="00DE0224" w:rsidRDefault="0012604C" w:rsidP="0012604C">
      <w:pPr>
        <w:tabs>
          <w:tab w:val="left" w:pos="360"/>
        </w:tabs>
        <w:autoSpaceDE w:val="0"/>
        <w:autoSpaceDN w:val="0"/>
        <w:adjustRightInd w:val="0"/>
        <w:spacing w:line="360" w:lineRule="auto"/>
        <w:ind w:left="284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  <w:lang w:val="uz-Cyrl-UZ"/>
        </w:rPr>
        <w:t xml:space="preserve"> 6. </w:t>
      </w:r>
      <w:hyperlink r:id="rId180" w:history="1">
        <w:r w:rsidRPr="00DE0224">
          <w:rPr>
            <w:rStyle w:val="af4"/>
            <w:rFonts w:ascii="Times New Roman" w:hAnsi="Times New Roman" w:cs="Times New Roman"/>
            <w:sz w:val="28"/>
            <w:szCs w:val="28"/>
            <w:lang w:val="uz-Cyrl-UZ"/>
          </w:rPr>
          <w:t>http://window.edu.ru/window/</w:t>
        </w:r>
      </w:hyperlink>
    </w:p>
    <w:p w:rsidR="0012604C" w:rsidRPr="00DE0224" w:rsidRDefault="0012604C" w:rsidP="0012604C">
      <w:pPr>
        <w:tabs>
          <w:tab w:val="left" w:pos="360"/>
        </w:tabs>
        <w:autoSpaceDE w:val="0"/>
        <w:autoSpaceDN w:val="0"/>
        <w:adjustRightInd w:val="0"/>
        <w:spacing w:line="360" w:lineRule="auto"/>
        <w:ind w:left="284"/>
        <w:rPr>
          <w:rFonts w:ascii="Times New Roman" w:hAnsi="Times New Roman" w:cs="Times New Roman"/>
          <w:sz w:val="28"/>
          <w:szCs w:val="28"/>
          <w:lang w:val="uz-Cyrl-UZ"/>
        </w:rPr>
      </w:pPr>
      <w:r w:rsidRPr="00DE0224">
        <w:rPr>
          <w:rFonts w:ascii="Times New Roman" w:hAnsi="Times New Roman" w:cs="Times New Roman"/>
          <w:sz w:val="28"/>
          <w:szCs w:val="28"/>
        </w:rPr>
        <w:t xml:space="preserve">7. </w:t>
      </w:r>
      <w:hyperlink r:id="rId181" w:history="1">
        <w:r w:rsidRPr="00DE0224">
          <w:rPr>
            <w:rStyle w:val="af4"/>
            <w:rFonts w:ascii="Times New Roman" w:hAnsi="Times New Roman" w:cs="Times New Roman"/>
            <w:sz w:val="28"/>
            <w:szCs w:val="28"/>
          </w:rPr>
          <w:t>http://lib.mexmat.ru</w:t>
        </w:r>
      </w:hyperlink>
      <w:r w:rsidRPr="00DE0224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12604C" w:rsidRPr="00DE0224" w:rsidRDefault="0012604C" w:rsidP="0012604C">
      <w:pPr>
        <w:pStyle w:val="af3"/>
        <w:numPr>
          <w:ilvl w:val="0"/>
          <w:numId w:val="3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hyperlink r:id="rId182" w:history="1">
        <w:r w:rsidRPr="00DE0224">
          <w:rPr>
            <w:rStyle w:val="af4"/>
            <w:rFonts w:ascii="Times New Roman" w:hAnsi="Times New Roman" w:cs="Times New Roman"/>
            <w:sz w:val="28"/>
            <w:szCs w:val="28"/>
          </w:rPr>
          <w:t>http://www.mcce.ru</w:t>
        </w:r>
      </w:hyperlink>
      <w:r w:rsidRPr="00DE0224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12604C" w:rsidRPr="00DE0224" w:rsidRDefault="0012604C" w:rsidP="0012604C">
      <w:pPr>
        <w:spacing w:after="0" w:line="360" w:lineRule="auto"/>
        <w:ind w:firstLine="284"/>
        <w:jc w:val="both"/>
        <w:rPr>
          <w:rStyle w:val="af4"/>
          <w:rFonts w:ascii="Times New Roman" w:hAnsi="Times New Roman" w:cs="Times New Roman"/>
          <w:sz w:val="28"/>
          <w:szCs w:val="28"/>
        </w:rPr>
      </w:pPr>
      <w:r w:rsidRPr="00DE0224">
        <w:rPr>
          <w:rFonts w:ascii="Times New Roman" w:hAnsi="Times New Roman" w:cs="Times New Roman"/>
          <w:sz w:val="28"/>
          <w:szCs w:val="28"/>
        </w:rPr>
        <w:t xml:space="preserve">9. </w:t>
      </w:r>
      <w:hyperlink r:id="rId183" w:history="1">
        <w:r w:rsidRPr="00DE0224">
          <w:rPr>
            <w:rStyle w:val="af4"/>
            <w:rFonts w:ascii="Times New Roman" w:hAnsi="Times New Roman" w:cs="Times New Roman"/>
            <w:sz w:val="28"/>
            <w:szCs w:val="28"/>
          </w:rPr>
          <w:t>http://lib.mexmat.ru</w:t>
        </w:r>
      </w:hyperlink>
    </w:p>
    <w:p w:rsidR="0012604C" w:rsidRPr="00DE0224" w:rsidRDefault="0012604C" w:rsidP="0012604C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E0224">
        <w:rPr>
          <w:rFonts w:ascii="Times New Roman" w:hAnsi="Times New Roman" w:cs="Times New Roman"/>
          <w:sz w:val="28"/>
          <w:szCs w:val="28"/>
        </w:rPr>
        <w:t xml:space="preserve">10. </w:t>
      </w:r>
      <w:hyperlink r:id="rId184" w:history="1">
        <w:r w:rsidRPr="00DE0224">
          <w:rPr>
            <w:rStyle w:val="af4"/>
            <w:rFonts w:ascii="Times New Roman" w:hAnsi="Times New Roman" w:cs="Times New Roman"/>
            <w:sz w:val="28"/>
            <w:szCs w:val="28"/>
          </w:rPr>
          <w:t>http://techlibrary.ru</w:t>
        </w:r>
      </w:hyperlink>
      <w:r w:rsidRPr="00DE0224">
        <w:rPr>
          <w:rFonts w:ascii="Times New Roman" w:hAnsi="Times New Roman" w:cs="Times New Roman"/>
          <w:sz w:val="28"/>
          <w:szCs w:val="28"/>
        </w:rPr>
        <w:t>;</w:t>
      </w:r>
    </w:p>
    <w:p w:rsidR="001460CC" w:rsidRPr="001460CC" w:rsidRDefault="001460CC" w:rsidP="001460C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1460CC" w:rsidRPr="001460CC">
      <w:footerReference w:type="default" r:id="rId18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563E" w:rsidRDefault="0099563E" w:rsidP="00962BAC">
      <w:pPr>
        <w:spacing w:after="0" w:line="240" w:lineRule="auto"/>
      </w:pPr>
      <w:r>
        <w:separator/>
      </w:r>
    </w:p>
  </w:endnote>
  <w:endnote w:type="continuationSeparator" w:id="0">
    <w:p w:rsidR="0099563E" w:rsidRDefault="0099563E" w:rsidP="00962B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Uzb Roman">
    <w:altName w:val="Times New Roman"/>
    <w:panose1 w:val="00000000000000000000"/>
    <w:charset w:val="CC"/>
    <w:family w:val="roman"/>
    <w:notTrueType/>
    <w:pitch w:val="variable"/>
    <w:sig w:usb0="00000203" w:usb1="00000000" w:usb2="00000000" w:usb3="00000000" w:csb0="00000005" w:csb1="00000000"/>
  </w:font>
  <w:font w:name="BalticaUzbek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62BAC" w:rsidRPr="00402FCC" w:rsidRDefault="00962BAC" w:rsidP="00962BAC">
    <w:pPr>
      <w:pStyle w:val="a4"/>
      <w:rPr>
        <w:sz w:val="20"/>
        <w:szCs w:val="20"/>
        <w:lang w:val="de-DE"/>
      </w:rPr>
    </w:pPr>
    <w:r w:rsidRPr="0028382E">
      <w:rPr>
        <w:lang w:val="de-DE"/>
      </w:rPr>
      <w:t>*</w:t>
    </w:r>
    <w:r w:rsidRPr="0028382E">
      <w:rPr>
        <w:sz w:val="20"/>
        <w:szCs w:val="20"/>
        <w:lang w:val="de-DE"/>
      </w:rPr>
      <w:t>S.D.Malik, John N.Mordeson, M.K</w:t>
    </w:r>
    <w:r>
      <w:rPr>
        <w:sz w:val="20"/>
        <w:szCs w:val="20"/>
        <w:lang w:val="de-DE"/>
      </w:rPr>
      <w:t>.Sen, Fundamentals of Abstract A</w:t>
    </w:r>
    <w:r w:rsidRPr="0028382E">
      <w:rPr>
        <w:sz w:val="20"/>
        <w:szCs w:val="20"/>
        <w:lang w:val="de-DE"/>
      </w:rPr>
      <w:t>lgebra</w:t>
    </w:r>
    <w:r>
      <w:rPr>
        <w:sz w:val="20"/>
        <w:szCs w:val="20"/>
        <w:lang w:val="de-DE"/>
      </w:rPr>
      <w:t>. pp. 40-52.</w:t>
    </w:r>
    <w:r w:rsidRPr="0028382E">
      <w:rPr>
        <w:lang w:val="de-DE"/>
      </w:rPr>
      <w:t xml:space="preserve"> </w:t>
    </w:r>
  </w:p>
  <w:p w:rsidR="00962BAC" w:rsidRDefault="00962BA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563E" w:rsidRDefault="0099563E" w:rsidP="00962BAC">
      <w:pPr>
        <w:spacing w:after="0" w:line="240" w:lineRule="auto"/>
      </w:pPr>
      <w:r>
        <w:separator/>
      </w:r>
    </w:p>
  </w:footnote>
  <w:footnote w:type="continuationSeparator" w:id="0">
    <w:p w:rsidR="0099563E" w:rsidRDefault="0099563E" w:rsidP="00962BAC">
      <w:pPr>
        <w:spacing w:after="0" w:line="240" w:lineRule="auto"/>
      </w:pPr>
      <w:r>
        <w:continuationSeparator/>
      </w:r>
    </w:p>
  </w:footnote>
  <w:footnote w:id="1">
    <w:p w:rsidR="00C86918" w:rsidRDefault="00C86918">
      <w:pPr>
        <w:pStyle w:val="af0"/>
      </w:pPr>
      <w:r>
        <w:rPr>
          <w:rStyle w:val="af2"/>
        </w:rPr>
        <w:footnoteRef/>
      </w:r>
      <w:r>
        <w:t xml:space="preserve"> </w:t>
      </w:r>
      <w:r w:rsidRPr="0028382E">
        <w:rPr>
          <w:lang w:val="de-DE"/>
        </w:rPr>
        <w:t>S.D.Malik, John N.Mordeson, M.K</w:t>
      </w:r>
      <w:r>
        <w:rPr>
          <w:lang w:val="de-DE"/>
        </w:rPr>
        <w:t>.Sen, Fundamentals of Abstract A</w:t>
      </w:r>
      <w:r w:rsidRPr="0028382E">
        <w:rPr>
          <w:lang w:val="de-DE"/>
        </w:rPr>
        <w:t>lgebra</w:t>
      </w:r>
      <w:r>
        <w:rPr>
          <w:lang w:val="de-DE"/>
        </w:rPr>
        <w:t>. pp. 40-52.</w:t>
      </w:r>
      <w:r w:rsidRPr="0028382E">
        <w:rPr>
          <w:lang w:val="de-DE"/>
        </w:rPr>
        <w:t xml:space="preserve"> 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87B82"/>
    <w:multiLevelType w:val="hybridMultilevel"/>
    <w:tmpl w:val="DF042F82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">
    <w:nsid w:val="0630059C"/>
    <w:multiLevelType w:val="hybridMultilevel"/>
    <w:tmpl w:val="465481F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">
    <w:nsid w:val="0CB657F2"/>
    <w:multiLevelType w:val="hybridMultilevel"/>
    <w:tmpl w:val="4AA898A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">
    <w:nsid w:val="11C7233B"/>
    <w:multiLevelType w:val="hybridMultilevel"/>
    <w:tmpl w:val="D52C80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7375C67"/>
    <w:multiLevelType w:val="hybridMultilevel"/>
    <w:tmpl w:val="65CCB16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5">
    <w:nsid w:val="187906BE"/>
    <w:multiLevelType w:val="hybridMultilevel"/>
    <w:tmpl w:val="BDCA74D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6">
    <w:nsid w:val="1E682158"/>
    <w:multiLevelType w:val="hybridMultilevel"/>
    <w:tmpl w:val="B65EBE6A"/>
    <w:lvl w:ilvl="0" w:tplc="0419000F">
      <w:start w:val="1"/>
      <w:numFmt w:val="decimal"/>
      <w:lvlText w:val="%1."/>
      <w:lvlJc w:val="left"/>
      <w:pPr>
        <w:tabs>
          <w:tab w:val="num" w:pos="1265"/>
        </w:tabs>
        <w:ind w:left="1265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5"/>
        </w:tabs>
        <w:ind w:left="1985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5"/>
        </w:tabs>
        <w:ind w:left="2705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5"/>
        </w:tabs>
        <w:ind w:left="3425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5"/>
        </w:tabs>
        <w:ind w:left="4145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5"/>
        </w:tabs>
        <w:ind w:left="4865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5"/>
        </w:tabs>
        <w:ind w:left="5585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5"/>
        </w:tabs>
        <w:ind w:left="6305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5"/>
        </w:tabs>
        <w:ind w:left="7025" w:hanging="180"/>
      </w:pPr>
      <w:rPr>
        <w:rFonts w:cs="Times New Roman"/>
      </w:rPr>
    </w:lvl>
  </w:abstractNum>
  <w:abstractNum w:abstractNumId="7">
    <w:nsid w:val="21AD1023"/>
    <w:multiLevelType w:val="hybridMultilevel"/>
    <w:tmpl w:val="A86EF3AE"/>
    <w:lvl w:ilvl="0" w:tplc="4CDAA1CC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23B34293"/>
    <w:multiLevelType w:val="hybridMultilevel"/>
    <w:tmpl w:val="89FACBF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9">
    <w:nsid w:val="364F3894"/>
    <w:multiLevelType w:val="hybridMultilevel"/>
    <w:tmpl w:val="7D50E286"/>
    <w:lvl w:ilvl="0" w:tplc="4CDAA1CC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381778A2"/>
    <w:multiLevelType w:val="hybridMultilevel"/>
    <w:tmpl w:val="87AC45EC"/>
    <w:lvl w:ilvl="0" w:tplc="586CA4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393856C9"/>
    <w:multiLevelType w:val="hybridMultilevel"/>
    <w:tmpl w:val="40B81D14"/>
    <w:lvl w:ilvl="0" w:tplc="27CE6F26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39D6164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3">
    <w:nsid w:val="3B090F1F"/>
    <w:multiLevelType w:val="hybridMultilevel"/>
    <w:tmpl w:val="9A16D394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4">
    <w:nsid w:val="3E61555C"/>
    <w:multiLevelType w:val="hybridMultilevel"/>
    <w:tmpl w:val="C5E455D6"/>
    <w:lvl w:ilvl="0" w:tplc="27CE6F26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43AC6093"/>
    <w:multiLevelType w:val="hybridMultilevel"/>
    <w:tmpl w:val="6E1CC18E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6">
    <w:nsid w:val="49377C7F"/>
    <w:multiLevelType w:val="hybridMultilevel"/>
    <w:tmpl w:val="E90067A2"/>
    <w:lvl w:ilvl="0" w:tplc="ACA4A7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4BD748D7"/>
    <w:multiLevelType w:val="hybridMultilevel"/>
    <w:tmpl w:val="4198BDA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8">
    <w:nsid w:val="4D1D239B"/>
    <w:multiLevelType w:val="hybridMultilevel"/>
    <w:tmpl w:val="6C3A50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52537E67"/>
    <w:multiLevelType w:val="hybridMultilevel"/>
    <w:tmpl w:val="01427A56"/>
    <w:lvl w:ilvl="0" w:tplc="0419000F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646"/>
        </w:tabs>
        <w:ind w:left="1646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6"/>
        </w:tabs>
        <w:ind w:left="2366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6"/>
        </w:tabs>
        <w:ind w:left="3086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6"/>
        </w:tabs>
        <w:ind w:left="3806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6"/>
        </w:tabs>
        <w:ind w:left="4526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6"/>
        </w:tabs>
        <w:ind w:left="5246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6"/>
        </w:tabs>
        <w:ind w:left="5966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6"/>
        </w:tabs>
        <w:ind w:left="6686" w:hanging="180"/>
      </w:pPr>
    </w:lvl>
  </w:abstractNum>
  <w:abstractNum w:abstractNumId="20">
    <w:nsid w:val="52C467F8"/>
    <w:multiLevelType w:val="hybridMultilevel"/>
    <w:tmpl w:val="16B2F2F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1">
    <w:nsid w:val="54370FB9"/>
    <w:multiLevelType w:val="hybridMultilevel"/>
    <w:tmpl w:val="A8CE626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2">
    <w:nsid w:val="56681BDE"/>
    <w:multiLevelType w:val="hybridMultilevel"/>
    <w:tmpl w:val="71A2BC66"/>
    <w:lvl w:ilvl="0" w:tplc="0409000B">
      <w:start w:val="1"/>
      <w:numFmt w:val="bullet"/>
      <w:lvlText w:val="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3">
    <w:nsid w:val="57517687"/>
    <w:multiLevelType w:val="hybridMultilevel"/>
    <w:tmpl w:val="CA36EF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59A67B17"/>
    <w:multiLevelType w:val="hybridMultilevel"/>
    <w:tmpl w:val="F38038B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5">
    <w:nsid w:val="5CA91C50"/>
    <w:multiLevelType w:val="hybridMultilevel"/>
    <w:tmpl w:val="DC2C361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6">
    <w:nsid w:val="612108CA"/>
    <w:multiLevelType w:val="hybridMultilevel"/>
    <w:tmpl w:val="E1A648E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7">
    <w:nsid w:val="62302702"/>
    <w:multiLevelType w:val="hybridMultilevel"/>
    <w:tmpl w:val="84368F18"/>
    <w:lvl w:ilvl="0" w:tplc="92B0E1B4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2D78C8B8">
      <w:start w:val="2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6AB737AF"/>
    <w:multiLevelType w:val="hybridMultilevel"/>
    <w:tmpl w:val="D304DB54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9">
    <w:nsid w:val="6B710D27"/>
    <w:multiLevelType w:val="hybridMultilevel"/>
    <w:tmpl w:val="7082903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0">
    <w:nsid w:val="6B7C3C9D"/>
    <w:multiLevelType w:val="hybridMultilevel"/>
    <w:tmpl w:val="2E3C178A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1">
    <w:nsid w:val="6D5D5944"/>
    <w:multiLevelType w:val="hybridMultilevel"/>
    <w:tmpl w:val="86ACE58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2">
    <w:nsid w:val="701C31A0"/>
    <w:multiLevelType w:val="hybridMultilevel"/>
    <w:tmpl w:val="EEACE09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3">
    <w:nsid w:val="731C552F"/>
    <w:multiLevelType w:val="hybridMultilevel"/>
    <w:tmpl w:val="52E478F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4">
    <w:nsid w:val="732351D2"/>
    <w:multiLevelType w:val="hybridMultilevel"/>
    <w:tmpl w:val="559823A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5">
    <w:nsid w:val="77D1608D"/>
    <w:multiLevelType w:val="hybridMultilevel"/>
    <w:tmpl w:val="65E228B8"/>
    <w:lvl w:ilvl="0" w:tplc="9B36FE58">
      <w:start w:val="1"/>
      <w:numFmt w:val="decimal"/>
      <w:lvlText w:val="%1-"/>
      <w:lvlJc w:val="left"/>
      <w:pPr>
        <w:tabs>
          <w:tab w:val="num" w:pos="1620"/>
        </w:tabs>
        <w:ind w:left="162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6">
    <w:nsid w:val="79E521BE"/>
    <w:multiLevelType w:val="hybridMultilevel"/>
    <w:tmpl w:val="704A211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7">
    <w:nsid w:val="7B070576"/>
    <w:multiLevelType w:val="hybridMultilevel"/>
    <w:tmpl w:val="CBEA8278"/>
    <w:lvl w:ilvl="0" w:tplc="2242A66A">
      <w:start w:val="1"/>
      <w:numFmt w:val="decimal"/>
      <w:lvlText w:val="%1."/>
      <w:lvlJc w:val="left"/>
      <w:pPr>
        <w:tabs>
          <w:tab w:val="num" w:pos="905"/>
        </w:tabs>
        <w:ind w:left="905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625"/>
        </w:tabs>
        <w:ind w:left="1625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345"/>
        </w:tabs>
        <w:ind w:left="2345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065"/>
        </w:tabs>
        <w:ind w:left="3065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785"/>
        </w:tabs>
        <w:ind w:left="3785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505"/>
        </w:tabs>
        <w:ind w:left="4505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225"/>
        </w:tabs>
        <w:ind w:left="5225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945"/>
        </w:tabs>
        <w:ind w:left="5945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665"/>
        </w:tabs>
        <w:ind w:left="6665" w:hanging="180"/>
      </w:pPr>
      <w:rPr>
        <w:rFonts w:cs="Times New Roman"/>
      </w:rPr>
    </w:lvl>
  </w:abstractNum>
  <w:abstractNum w:abstractNumId="38">
    <w:nsid w:val="7DC26160"/>
    <w:multiLevelType w:val="hybridMultilevel"/>
    <w:tmpl w:val="1DF8257E"/>
    <w:lvl w:ilvl="0" w:tplc="30AA3F70">
      <w:start w:val="8"/>
      <w:numFmt w:val="decimal"/>
      <w:lvlText w:val="%1."/>
      <w:lvlJc w:val="left"/>
      <w:pPr>
        <w:ind w:left="644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4"/>
  </w:num>
  <w:num w:numId="2">
    <w:abstractNumId w:val="3"/>
  </w:num>
  <w:num w:numId="3">
    <w:abstractNumId w:val="35"/>
  </w:num>
  <w:num w:numId="4">
    <w:abstractNumId w:val="27"/>
  </w:num>
  <w:num w:numId="5">
    <w:abstractNumId w:val="7"/>
  </w:num>
  <w:num w:numId="6">
    <w:abstractNumId w:val="9"/>
  </w:num>
  <w:num w:numId="7">
    <w:abstractNumId w:val="28"/>
  </w:num>
  <w:num w:numId="8">
    <w:abstractNumId w:val="14"/>
  </w:num>
  <w:num w:numId="9">
    <w:abstractNumId w:val="37"/>
  </w:num>
  <w:num w:numId="10">
    <w:abstractNumId w:val="24"/>
  </w:num>
  <w:num w:numId="11">
    <w:abstractNumId w:val="23"/>
  </w:num>
  <w:num w:numId="12">
    <w:abstractNumId w:val="12"/>
  </w:num>
  <w:num w:numId="13">
    <w:abstractNumId w:val="11"/>
  </w:num>
  <w:num w:numId="14">
    <w:abstractNumId w:val="25"/>
  </w:num>
  <w:num w:numId="15">
    <w:abstractNumId w:val="8"/>
  </w:num>
  <w:num w:numId="16">
    <w:abstractNumId w:val="4"/>
  </w:num>
  <w:num w:numId="17">
    <w:abstractNumId w:val="15"/>
  </w:num>
  <w:num w:numId="18">
    <w:abstractNumId w:val="16"/>
  </w:num>
  <w:num w:numId="19">
    <w:abstractNumId w:val="10"/>
  </w:num>
  <w:num w:numId="20">
    <w:abstractNumId w:val="13"/>
  </w:num>
  <w:num w:numId="21">
    <w:abstractNumId w:val="1"/>
  </w:num>
  <w:num w:numId="22">
    <w:abstractNumId w:val="29"/>
  </w:num>
  <w:num w:numId="23">
    <w:abstractNumId w:val="2"/>
  </w:num>
  <w:num w:numId="24">
    <w:abstractNumId w:val="26"/>
  </w:num>
  <w:num w:numId="25">
    <w:abstractNumId w:val="36"/>
  </w:num>
  <w:num w:numId="26">
    <w:abstractNumId w:val="30"/>
  </w:num>
  <w:num w:numId="27">
    <w:abstractNumId w:val="5"/>
  </w:num>
  <w:num w:numId="28">
    <w:abstractNumId w:val="0"/>
  </w:num>
  <w:num w:numId="29">
    <w:abstractNumId w:val="20"/>
  </w:num>
  <w:num w:numId="30">
    <w:abstractNumId w:val="17"/>
  </w:num>
  <w:num w:numId="31">
    <w:abstractNumId w:val="21"/>
  </w:num>
  <w:num w:numId="32">
    <w:abstractNumId w:val="6"/>
  </w:num>
  <w:num w:numId="33">
    <w:abstractNumId w:val="18"/>
  </w:num>
  <w:num w:numId="34">
    <w:abstractNumId w:val="31"/>
  </w:num>
  <w:num w:numId="35">
    <w:abstractNumId w:val="33"/>
  </w:num>
  <w:num w:numId="36">
    <w:abstractNumId w:val="32"/>
  </w:num>
  <w:num w:numId="37">
    <w:abstractNumId w:val="22"/>
  </w:num>
  <w:num w:numId="38">
    <w:abstractNumId w:val="38"/>
  </w:num>
  <w:num w:numId="39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60E6"/>
    <w:rsid w:val="0012604C"/>
    <w:rsid w:val="001460CC"/>
    <w:rsid w:val="001C04FB"/>
    <w:rsid w:val="002B0AFA"/>
    <w:rsid w:val="004422B0"/>
    <w:rsid w:val="0052329F"/>
    <w:rsid w:val="00571731"/>
    <w:rsid w:val="00736AC8"/>
    <w:rsid w:val="008B32A5"/>
    <w:rsid w:val="00962BAC"/>
    <w:rsid w:val="0099563E"/>
    <w:rsid w:val="00C86918"/>
    <w:rsid w:val="00DB11BB"/>
    <w:rsid w:val="00E50613"/>
    <w:rsid w:val="00EC60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1460CC"/>
    <w:pPr>
      <w:spacing w:after="0" w:line="240" w:lineRule="auto"/>
    </w:pPr>
    <w:rPr>
      <w:rFonts w:ascii="Times Uzb Roman" w:eastAsia="Times New Roman" w:hAnsi="Times Uzb Roman" w:cs="Times Uzb Roman"/>
      <w:sz w:val="20"/>
      <w:szCs w:val="20"/>
      <w:lang w:val="ru-RU"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rsid w:val="001460CC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5">
    <w:name w:val="Нижний колонтитул Знак"/>
    <w:basedOn w:val="a0"/>
    <w:link w:val="a4"/>
    <w:uiPriority w:val="99"/>
    <w:rsid w:val="001460CC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styleId="a6">
    <w:name w:val="page number"/>
    <w:basedOn w:val="a0"/>
    <w:uiPriority w:val="99"/>
    <w:rsid w:val="001460CC"/>
    <w:rPr>
      <w:rFonts w:cs="Times New Roman"/>
    </w:rPr>
  </w:style>
  <w:style w:type="paragraph" w:styleId="a7">
    <w:name w:val="Body Text"/>
    <w:basedOn w:val="a"/>
    <w:link w:val="a8"/>
    <w:uiPriority w:val="99"/>
    <w:rsid w:val="001460CC"/>
    <w:pPr>
      <w:spacing w:after="0" w:line="240" w:lineRule="auto"/>
    </w:pPr>
    <w:rPr>
      <w:rFonts w:ascii="BalticaUzbek" w:eastAsia="Times New Roman" w:hAnsi="BalticaUzbek" w:cs="BalticaUzbek"/>
      <w:sz w:val="28"/>
      <w:szCs w:val="28"/>
      <w:lang w:val="ru-RU" w:eastAsia="ru-RU"/>
    </w:rPr>
  </w:style>
  <w:style w:type="character" w:customStyle="1" w:styleId="a8">
    <w:name w:val="Основной текст Знак"/>
    <w:basedOn w:val="a0"/>
    <w:link w:val="a7"/>
    <w:uiPriority w:val="99"/>
    <w:rsid w:val="001460CC"/>
    <w:rPr>
      <w:rFonts w:ascii="BalticaUzbek" w:eastAsia="Times New Roman" w:hAnsi="BalticaUzbek" w:cs="BalticaUzbek"/>
      <w:sz w:val="28"/>
      <w:szCs w:val="28"/>
      <w:lang w:val="ru-RU" w:eastAsia="ru-RU"/>
    </w:rPr>
  </w:style>
  <w:style w:type="paragraph" w:styleId="2">
    <w:name w:val="Body Text 2"/>
    <w:basedOn w:val="a"/>
    <w:link w:val="20"/>
    <w:uiPriority w:val="99"/>
    <w:rsid w:val="001460CC"/>
    <w:pPr>
      <w:spacing w:after="120" w:line="480" w:lineRule="auto"/>
    </w:pPr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character" w:customStyle="1" w:styleId="20">
    <w:name w:val="Основной текст 2 Знак"/>
    <w:basedOn w:val="a0"/>
    <w:link w:val="2"/>
    <w:uiPriority w:val="99"/>
    <w:rsid w:val="001460CC"/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paragraph" w:styleId="a9">
    <w:name w:val="header"/>
    <w:basedOn w:val="a"/>
    <w:link w:val="aa"/>
    <w:uiPriority w:val="99"/>
    <w:rsid w:val="001460CC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1460CC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paragraph" w:styleId="ab">
    <w:name w:val="Balloon Text"/>
    <w:basedOn w:val="a"/>
    <w:link w:val="ac"/>
    <w:uiPriority w:val="99"/>
    <w:semiHidden/>
    <w:unhideWhenUsed/>
    <w:rsid w:val="001460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1460CC"/>
    <w:rPr>
      <w:rFonts w:ascii="Tahoma" w:hAnsi="Tahoma" w:cs="Tahoma"/>
      <w:sz w:val="16"/>
      <w:szCs w:val="16"/>
    </w:rPr>
  </w:style>
  <w:style w:type="paragraph" w:styleId="ad">
    <w:name w:val="endnote text"/>
    <w:basedOn w:val="a"/>
    <w:link w:val="ae"/>
    <w:uiPriority w:val="99"/>
    <w:semiHidden/>
    <w:unhideWhenUsed/>
    <w:rsid w:val="00C86918"/>
    <w:pPr>
      <w:spacing w:after="0" w:line="240" w:lineRule="auto"/>
    </w:pPr>
    <w:rPr>
      <w:sz w:val="20"/>
      <w:szCs w:val="20"/>
    </w:rPr>
  </w:style>
  <w:style w:type="character" w:customStyle="1" w:styleId="ae">
    <w:name w:val="Текст концевой сноски Знак"/>
    <w:basedOn w:val="a0"/>
    <w:link w:val="ad"/>
    <w:uiPriority w:val="99"/>
    <w:semiHidden/>
    <w:rsid w:val="00C86918"/>
    <w:rPr>
      <w:sz w:val="20"/>
      <w:szCs w:val="20"/>
    </w:rPr>
  </w:style>
  <w:style w:type="character" w:styleId="af">
    <w:name w:val="endnote reference"/>
    <w:basedOn w:val="a0"/>
    <w:uiPriority w:val="99"/>
    <w:semiHidden/>
    <w:unhideWhenUsed/>
    <w:rsid w:val="00C86918"/>
    <w:rPr>
      <w:vertAlign w:val="superscript"/>
    </w:rPr>
  </w:style>
  <w:style w:type="paragraph" w:styleId="af0">
    <w:name w:val="footnote text"/>
    <w:basedOn w:val="a"/>
    <w:link w:val="af1"/>
    <w:uiPriority w:val="99"/>
    <w:semiHidden/>
    <w:unhideWhenUsed/>
    <w:rsid w:val="00C86918"/>
    <w:pPr>
      <w:spacing w:after="0" w:line="240" w:lineRule="auto"/>
    </w:pPr>
    <w:rPr>
      <w:sz w:val="20"/>
      <w:szCs w:val="20"/>
    </w:rPr>
  </w:style>
  <w:style w:type="character" w:customStyle="1" w:styleId="af1">
    <w:name w:val="Текст сноски Знак"/>
    <w:basedOn w:val="a0"/>
    <w:link w:val="af0"/>
    <w:uiPriority w:val="99"/>
    <w:semiHidden/>
    <w:rsid w:val="00C86918"/>
    <w:rPr>
      <w:sz w:val="20"/>
      <w:szCs w:val="20"/>
    </w:rPr>
  </w:style>
  <w:style w:type="character" w:styleId="af2">
    <w:name w:val="footnote reference"/>
    <w:basedOn w:val="a0"/>
    <w:uiPriority w:val="99"/>
    <w:semiHidden/>
    <w:unhideWhenUsed/>
    <w:rsid w:val="00C86918"/>
    <w:rPr>
      <w:vertAlign w:val="superscript"/>
    </w:rPr>
  </w:style>
  <w:style w:type="paragraph" w:styleId="af3">
    <w:name w:val="List Paragraph"/>
    <w:basedOn w:val="a"/>
    <w:uiPriority w:val="34"/>
    <w:qFormat/>
    <w:rsid w:val="0012604C"/>
    <w:pPr>
      <w:ind w:left="720"/>
      <w:contextualSpacing/>
    </w:pPr>
  </w:style>
  <w:style w:type="paragraph" w:styleId="3">
    <w:name w:val="Body Text 3"/>
    <w:basedOn w:val="a"/>
    <w:link w:val="30"/>
    <w:unhideWhenUsed/>
    <w:rsid w:val="0012604C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12604C"/>
    <w:rPr>
      <w:sz w:val="16"/>
      <w:szCs w:val="16"/>
    </w:rPr>
  </w:style>
  <w:style w:type="character" w:styleId="af4">
    <w:name w:val="Hyperlink"/>
    <w:basedOn w:val="a0"/>
    <w:unhideWhenUsed/>
    <w:rsid w:val="0012604C"/>
    <w:rPr>
      <w:color w:val="0000FF" w:themeColor="hyperlink"/>
      <w:u w:val="single"/>
    </w:rPr>
  </w:style>
  <w:style w:type="paragraph" w:customStyle="1" w:styleId="1">
    <w:name w:val="Обычный1"/>
    <w:rsid w:val="001260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1460CC"/>
    <w:pPr>
      <w:spacing w:after="0" w:line="240" w:lineRule="auto"/>
    </w:pPr>
    <w:rPr>
      <w:rFonts w:ascii="Times Uzb Roman" w:eastAsia="Times New Roman" w:hAnsi="Times Uzb Roman" w:cs="Times Uzb Roman"/>
      <w:sz w:val="20"/>
      <w:szCs w:val="20"/>
      <w:lang w:val="ru-RU"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rsid w:val="001460CC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5">
    <w:name w:val="Нижний колонтитул Знак"/>
    <w:basedOn w:val="a0"/>
    <w:link w:val="a4"/>
    <w:uiPriority w:val="99"/>
    <w:rsid w:val="001460CC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styleId="a6">
    <w:name w:val="page number"/>
    <w:basedOn w:val="a0"/>
    <w:uiPriority w:val="99"/>
    <w:rsid w:val="001460CC"/>
    <w:rPr>
      <w:rFonts w:cs="Times New Roman"/>
    </w:rPr>
  </w:style>
  <w:style w:type="paragraph" w:styleId="a7">
    <w:name w:val="Body Text"/>
    <w:basedOn w:val="a"/>
    <w:link w:val="a8"/>
    <w:uiPriority w:val="99"/>
    <w:rsid w:val="001460CC"/>
    <w:pPr>
      <w:spacing w:after="0" w:line="240" w:lineRule="auto"/>
    </w:pPr>
    <w:rPr>
      <w:rFonts w:ascii="BalticaUzbek" w:eastAsia="Times New Roman" w:hAnsi="BalticaUzbek" w:cs="BalticaUzbek"/>
      <w:sz w:val="28"/>
      <w:szCs w:val="28"/>
      <w:lang w:val="ru-RU" w:eastAsia="ru-RU"/>
    </w:rPr>
  </w:style>
  <w:style w:type="character" w:customStyle="1" w:styleId="a8">
    <w:name w:val="Основной текст Знак"/>
    <w:basedOn w:val="a0"/>
    <w:link w:val="a7"/>
    <w:uiPriority w:val="99"/>
    <w:rsid w:val="001460CC"/>
    <w:rPr>
      <w:rFonts w:ascii="BalticaUzbek" w:eastAsia="Times New Roman" w:hAnsi="BalticaUzbek" w:cs="BalticaUzbek"/>
      <w:sz w:val="28"/>
      <w:szCs w:val="28"/>
      <w:lang w:val="ru-RU" w:eastAsia="ru-RU"/>
    </w:rPr>
  </w:style>
  <w:style w:type="paragraph" w:styleId="2">
    <w:name w:val="Body Text 2"/>
    <w:basedOn w:val="a"/>
    <w:link w:val="20"/>
    <w:uiPriority w:val="99"/>
    <w:rsid w:val="001460CC"/>
    <w:pPr>
      <w:spacing w:after="120" w:line="480" w:lineRule="auto"/>
    </w:pPr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character" w:customStyle="1" w:styleId="20">
    <w:name w:val="Основной текст 2 Знак"/>
    <w:basedOn w:val="a0"/>
    <w:link w:val="2"/>
    <w:uiPriority w:val="99"/>
    <w:rsid w:val="001460CC"/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paragraph" w:styleId="a9">
    <w:name w:val="header"/>
    <w:basedOn w:val="a"/>
    <w:link w:val="aa"/>
    <w:uiPriority w:val="99"/>
    <w:rsid w:val="001460CC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1460CC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paragraph" w:styleId="ab">
    <w:name w:val="Balloon Text"/>
    <w:basedOn w:val="a"/>
    <w:link w:val="ac"/>
    <w:uiPriority w:val="99"/>
    <w:semiHidden/>
    <w:unhideWhenUsed/>
    <w:rsid w:val="001460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1460CC"/>
    <w:rPr>
      <w:rFonts w:ascii="Tahoma" w:hAnsi="Tahoma" w:cs="Tahoma"/>
      <w:sz w:val="16"/>
      <w:szCs w:val="16"/>
    </w:rPr>
  </w:style>
  <w:style w:type="paragraph" w:styleId="ad">
    <w:name w:val="endnote text"/>
    <w:basedOn w:val="a"/>
    <w:link w:val="ae"/>
    <w:uiPriority w:val="99"/>
    <w:semiHidden/>
    <w:unhideWhenUsed/>
    <w:rsid w:val="00C86918"/>
    <w:pPr>
      <w:spacing w:after="0" w:line="240" w:lineRule="auto"/>
    </w:pPr>
    <w:rPr>
      <w:sz w:val="20"/>
      <w:szCs w:val="20"/>
    </w:rPr>
  </w:style>
  <w:style w:type="character" w:customStyle="1" w:styleId="ae">
    <w:name w:val="Текст концевой сноски Знак"/>
    <w:basedOn w:val="a0"/>
    <w:link w:val="ad"/>
    <w:uiPriority w:val="99"/>
    <w:semiHidden/>
    <w:rsid w:val="00C86918"/>
    <w:rPr>
      <w:sz w:val="20"/>
      <w:szCs w:val="20"/>
    </w:rPr>
  </w:style>
  <w:style w:type="character" w:styleId="af">
    <w:name w:val="endnote reference"/>
    <w:basedOn w:val="a0"/>
    <w:uiPriority w:val="99"/>
    <w:semiHidden/>
    <w:unhideWhenUsed/>
    <w:rsid w:val="00C86918"/>
    <w:rPr>
      <w:vertAlign w:val="superscript"/>
    </w:rPr>
  </w:style>
  <w:style w:type="paragraph" w:styleId="af0">
    <w:name w:val="footnote text"/>
    <w:basedOn w:val="a"/>
    <w:link w:val="af1"/>
    <w:uiPriority w:val="99"/>
    <w:semiHidden/>
    <w:unhideWhenUsed/>
    <w:rsid w:val="00C86918"/>
    <w:pPr>
      <w:spacing w:after="0" w:line="240" w:lineRule="auto"/>
    </w:pPr>
    <w:rPr>
      <w:sz w:val="20"/>
      <w:szCs w:val="20"/>
    </w:rPr>
  </w:style>
  <w:style w:type="character" w:customStyle="1" w:styleId="af1">
    <w:name w:val="Текст сноски Знак"/>
    <w:basedOn w:val="a0"/>
    <w:link w:val="af0"/>
    <w:uiPriority w:val="99"/>
    <w:semiHidden/>
    <w:rsid w:val="00C86918"/>
    <w:rPr>
      <w:sz w:val="20"/>
      <w:szCs w:val="20"/>
    </w:rPr>
  </w:style>
  <w:style w:type="character" w:styleId="af2">
    <w:name w:val="footnote reference"/>
    <w:basedOn w:val="a0"/>
    <w:uiPriority w:val="99"/>
    <w:semiHidden/>
    <w:unhideWhenUsed/>
    <w:rsid w:val="00C86918"/>
    <w:rPr>
      <w:vertAlign w:val="superscript"/>
    </w:rPr>
  </w:style>
  <w:style w:type="paragraph" w:styleId="af3">
    <w:name w:val="List Paragraph"/>
    <w:basedOn w:val="a"/>
    <w:uiPriority w:val="34"/>
    <w:qFormat/>
    <w:rsid w:val="0012604C"/>
    <w:pPr>
      <w:ind w:left="720"/>
      <w:contextualSpacing/>
    </w:pPr>
  </w:style>
  <w:style w:type="paragraph" w:styleId="3">
    <w:name w:val="Body Text 3"/>
    <w:basedOn w:val="a"/>
    <w:link w:val="30"/>
    <w:unhideWhenUsed/>
    <w:rsid w:val="0012604C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12604C"/>
    <w:rPr>
      <w:sz w:val="16"/>
      <w:szCs w:val="16"/>
    </w:rPr>
  </w:style>
  <w:style w:type="character" w:styleId="af4">
    <w:name w:val="Hyperlink"/>
    <w:basedOn w:val="a0"/>
    <w:unhideWhenUsed/>
    <w:rsid w:val="0012604C"/>
    <w:rPr>
      <w:color w:val="0000FF" w:themeColor="hyperlink"/>
      <w:u w:val="single"/>
    </w:rPr>
  </w:style>
  <w:style w:type="paragraph" w:customStyle="1" w:styleId="1">
    <w:name w:val="Обычный1"/>
    <w:rsid w:val="001260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wmf"/><Relationship Id="rId117" Type="http://schemas.openxmlformats.org/officeDocument/2006/relationships/image" Target="media/image106.wmf"/><Relationship Id="rId21" Type="http://schemas.openxmlformats.org/officeDocument/2006/relationships/image" Target="media/image13.wmf"/><Relationship Id="rId42" Type="http://schemas.openxmlformats.org/officeDocument/2006/relationships/image" Target="media/image34.wmf"/><Relationship Id="rId47" Type="http://schemas.openxmlformats.org/officeDocument/2006/relationships/image" Target="media/image39.wmf"/><Relationship Id="rId63" Type="http://schemas.openxmlformats.org/officeDocument/2006/relationships/image" Target="media/image54.wmf"/><Relationship Id="rId68" Type="http://schemas.openxmlformats.org/officeDocument/2006/relationships/oleObject" Target="embeddings/oleObject2.bin"/><Relationship Id="rId84" Type="http://schemas.openxmlformats.org/officeDocument/2006/relationships/image" Target="media/image73.wmf"/><Relationship Id="rId89" Type="http://schemas.openxmlformats.org/officeDocument/2006/relationships/image" Target="media/image78.jpg"/><Relationship Id="rId112" Type="http://schemas.openxmlformats.org/officeDocument/2006/relationships/image" Target="media/image101.wmf"/><Relationship Id="rId133" Type="http://schemas.openxmlformats.org/officeDocument/2006/relationships/image" Target="media/image122.wmf"/><Relationship Id="rId138" Type="http://schemas.openxmlformats.org/officeDocument/2006/relationships/image" Target="media/image127.wmf"/><Relationship Id="rId154" Type="http://schemas.openxmlformats.org/officeDocument/2006/relationships/image" Target="media/image143.wmf"/><Relationship Id="rId159" Type="http://schemas.openxmlformats.org/officeDocument/2006/relationships/image" Target="media/image148.wmf"/><Relationship Id="rId175" Type="http://schemas.openxmlformats.org/officeDocument/2006/relationships/hyperlink" Target="http://www.Ziyo.Net" TargetMode="External"/><Relationship Id="rId170" Type="http://schemas.openxmlformats.org/officeDocument/2006/relationships/image" Target="media/image159.jpg"/><Relationship Id="rId16" Type="http://schemas.openxmlformats.org/officeDocument/2006/relationships/image" Target="media/image8.wmf"/><Relationship Id="rId107" Type="http://schemas.openxmlformats.org/officeDocument/2006/relationships/image" Target="media/image96.wmf"/><Relationship Id="rId11" Type="http://schemas.openxmlformats.org/officeDocument/2006/relationships/image" Target="media/image3.wmf"/><Relationship Id="rId32" Type="http://schemas.openxmlformats.org/officeDocument/2006/relationships/image" Target="media/image24.wmf"/><Relationship Id="rId37" Type="http://schemas.openxmlformats.org/officeDocument/2006/relationships/image" Target="media/image29.wmf"/><Relationship Id="rId53" Type="http://schemas.openxmlformats.org/officeDocument/2006/relationships/image" Target="media/image45.wmf"/><Relationship Id="rId58" Type="http://schemas.openxmlformats.org/officeDocument/2006/relationships/image" Target="media/image50.wmf"/><Relationship Id="rId74" Type="http://schemas.openxmlformats.org/officeDocument/2006/relationships/image" Target="media/image63.wmf"/><Relationship Id="rId79" Type="http://schemas.openxmlformats.org/officeDocument/2006/relationships/image" Target="media/image68.wmf"/><Relationship Id="rId102" Type="http://schemas.openxmlformats.org/officeDocument/2006/relationships/image" Target="media/image91.wmf"/><Relationship Id="rId123" Type="http://schemas.openxmlformats.org/officeDocument/2006/relationships/image" Target="media/image112.wmf"/><Relationship Id="rId128" Type="http://schemas.openxmlformats.org/officeDocument/2006/relationships/image" Target="media/image117.wmf"/><Relationship Id="rId144" Type="http://schemas.openxmlformats.org/officeDocument/2006/relationships/image" Target="media/image133.wmf"/><Relationship Id="rId149" Type="http://schemas.openxmlformats.org/officeDocument/2006/relationships/image" Target="media/image138.wmf"/><Relationship Id="rId5" Type="http://schemas.openxmlformats.org/officeDocument/2006/relationships/settings" Target="settings.xml"/><Relationship Id="rId90" Type="http://schemas.openxmlformats.org/officeDocument/2006/relationships/image" Target="media/image79.wmf"/><Relationship Id="rId95" Type="http://schemas.openxmlformats.org/officeDocument/2006/relationships/image" Target="media/image84.wmf"/><Relationship Id="rId160" Type="http://schemas.openxmlformats.org/officeDocument/2006/relationships/image" Target="media/image149.wmf"/><Relationship Id="rId165" Type="http://schemas.openxmlformats.org/officeDocument/2006/relationships/image" Target="media/image154.wmf"/><Relationship Id="rId181" Type="http://schemas.openxmlformats.org/officeDocument/2006/relationships/hyperlink" Target="http://lib.mexmat.ru" TargetMode="External"/><Relationship Id="rId186" Type="http://schemas.openxmlformats.org/officeDocument/2006/relationships/fontTable" Target="fontTable.xml"/><Relationship Id="rId22" Type="http://schemas.openxmlformats.org/officeDocument/2006/relationships/image" Target="media/image14.jpg"/><Relationship Id="rId27" Type="http://schemas.openxmlformats.org/officeDocument/2006/relationships/image" Target="media/image19.wmf"/><Relationship Id="rId43" Type="http://schemas.openxmlformats.org/officeDocument/2006/relationships/image" Target="media/image35.wmf"/><Relationship Id="rId48" Type="http://schemas.openxmlformats.org/officeDocument/2006/relationships/image" Target="media/image40.wmf"/><Relationship Id="rId64" Type="http://schemas.openxmlformats.org/officeDocument/2006/relationships/image" Target="media/image55.wmf"/><Relationship Id="rId69" Type="http://schemas.openxmlformats.org/officeDocument/2006/relationships/image" Target="media/image59.wmf"/><Relationship Id="rId113" Type="http://schemas.openxmlformats.org/officeDocument/2006/relationships/image" Target="media/image102.wmf"/><Relationship Id="rId118" Type="http://schemas.openxmlformats.org/officeDocument/2006/relationships/image" Target="media/image107.wmf"/><Relationship Id="rId134" Type="http://schemas.openxmlformats.org/officeDocument/2006/relationships/image" Target="media/image123.wmf"/><Relationship Id="rId139" Type="http://schemas.openxmlformats.org/officeDocument/2006/relationships/image" Target="media/image128.wmf"/><Relationship Id="rId80" Type="http://schemas.openxmlformats.org/officeDocument/2006/relationships/image" Target="media/image69.wmf"/><Relationship Id="rId85" Type="http://schemas.openxmlformats.org/officeDocument/2006/relationships/image" Target="media/image74.wmf"/><Relationship Id="rId150" Type="http://schemas.openxmlformats.org/officeDocument/2006/relationships/image" Target="media/image139.wmf"/><Relationship Id="rId155" Type="http://schemas.openxmlformats.org/officeDocument/2006/relationships/image" Target="media/image144.wmf"/><Relationship Id="rId171" Type="http://schemas.openxmlformats.org/officeDocument/2006/relationships/image" Target="media/image160.wmf"/><Relationship Id="rId176" Type="http://schemas.openxmlformats.org/officeDocument/2006/relationships/hyperlink" Target="http://vilenin.narod.ru/Mm/Books/" TargetMode="External"/><Relationship Id="rId12" Type="http://schemas.openxmlformats.org/officeDocument/2006/relationships/image" Target="media/image4.wmf"/><Relationship Id="rId17" Type="http://schemas.openxmlformats.org/officeDocument/2006/relationships/image" Target="media/image9.wmf"/><Relationship Id="rId33" Type="http://schemas.openxmlformats.org/officeDocument/2006/relationships/image" Target="media/image25.wmf"/><Relationship Id="rId38" Type="http://schemas.openxmlformats.org/officeDocument/2006/relationships/image" Target="media/image30.wmf"/><Relationship Id="rId59" Type="http://schemas.openxmlformats.org/officeDocument/2006/relationships/oleObject" Target="embeddings/oleObject1.bin"/><Relationship Id="rId103" Type="http://schemas.openxmlformats.org/officeDocument/2006/relationships/image" Target="media/image92.wmf"/><Relationship Id="rId108" Type="http://schemas.openxmlformats.org/officeDocument/2006/relationships/image" Target="media/image97.wmf"/><Relationship Id="rId124" Type="http://schemas.openxmlformats.org/officeDocument/2006/relationships/image" Target="media/image113.wmf"/><Relationship Id="rId129" Type="http://schemas.openxmlformats.org/officeDocument/2006/relationships/image" Target="media/image118.wmf"/><Relationship Id="rId54" Type="http://schemas.openxmlformats.org/officeDocument/2006/relationships/image" Target="media/image46.wmf"/><Relationship Id="rId70" Type="http://schemas.openxmlformats.org/officeDocument/2006/relationships/oleObject" Target="embeddings/oleObject3.bin"/><Relationship Id="rId75" Type="http://schemas.openxmlformats.org/officeDocument/2006/relationships/image" Target="media/image64.wmf"/><Relationship Id="rId91" Type="http://schemas.openxmlformats.org/officeDocument/2006/relationships/image" Target="media/image80.wmf"/><Relationship Id="rId96" Type="http://schemas.openxmlformats.org/officeDocument/2006/relationships/image" Target="media/image85.wmf"/><Relationship Id="rId140" Type="http://schemas.openxmlformats.org/officeDocument/2006/relationships/image" Target="media/image129.wmf"/><Relationship Id="rId145" Type="http://schemas.openxmlformats.org/officeDocument/2006/relationships/image" Target="media/image134.wmf"/><Relationship Id="rId161" Type="http://schemas.openxmlformats.org/officeDocument/2006/relationships/image" Target="media/image150.wmf"/><Relationship Id="rId166" Type="http://schemas.openxmlformats.org/officeDocument/2006/relationships/image" Target="media/image155.wmf"/><Relationship Id="rId182" Type="http://schemas.openxmlformats.org/officeDocument/2006/relationships/hyperlink" Target="http://www.mcmee.ru" TargetMode="External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5.wmf"/><Relationship Id="rId28" Type="http://schemas.openxmlformats.org/officeDocument/2006/relationships/image" Target="media/image20.wmf"/><Relationship Id="rId49" Type="http://schemas.openxmlformats.org/officeDocument/2006/relationships/image" Target="media/image41.wmf"/><Relationship Id="rId114" Type="http://schemas.openxmlformats.org/officeDocument/2006/relationships/image" Target="media/image103.wmf"/><Relationship Id="rId119" Type="http://schemas.openxmlformats.org/officeDocument/2006/relationships/image" Target="media/image108.wmf"/><Relationship Id="rId44" Type="http://schemas.openxmlformats.org/officeDocument/2006/relationships/image" Target="media/image36.wmf"/><Relationship Id="rId60" Type="http://schemas.openxmlformats.org/officeDocument/2006/relationships/image" Target="media/image51.wmf"/><Relationship Id="rId65" Type="http://schemas.openxmlformats.org/officeDocument/2006/relationships/image" Target="media/image56.wmf"/><Relationship Id="rId81" Type="http://schemas.openxmlformats.org/officeDocument/2006/relationships/image" Target="media/image70.wmf"/><Relationship Id="rId86" Type="http://schemas.openxmlformats.org/officeDocument/2006/relationships/image" Target="media/image75.wmf"/><Relationship Id="rId130" Type="http://schemas.openxmlformats.org/officeDocument/2006/relationships/image" Target="media/image119.wmf"/><Relationship Id="rId135" Type="http://schemas.openxmlformats.org/officeDocument/2006/relationships/image" Target="media/image124.wmf"/><Relationship Id="rId151" Type="http://schemas.openxmlformats.org/officeDocument/2006/relationships/image" Target="media/image140.wmf"/><Relationship Id="rId156" Type="http://schemas.openxmlformats.org/officeDocument/2006/relationships/image" Target="media/image145.wmf"/><Relationship Id="rId177" Type="http://schemas.openxmlformats.org/officeDocument/2006/relationships/hyperlink" Target="http://www.allmath.ru/" TargetMode="External"/><Relationship Id="rId172" Type="http://schemas.openxmlformats.org/officeDocument/2006/relationships/image" Target="media/image161.jpg"/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39" Type="http://schemas.openxmlformats.org/officeDocument/2006/relationships/image" Target="media/image31.wmf"/><Relationship Id="rId109" Type="http://schemas.openxmlformats.org/officeDocument/2006/relationships/image" Target="media/image98.jpg"/><Relationship Id="rId34" Type="http://schemas.openxmlformats.org/officeDocument/2006/relationships/image" Target="media/image26.wmf"/><Relationship Id="rId50" Type="http://schemas.openxmlformats.org/officeDocument/2006/relationships/image" Target="media/image42.wmf"/><Relationship Id="rId55" Type="http://schemas.openxmlformats.org/officeDocument/2006/relationships/image" Target="media/image47.wmf"/><Relationship Id="rId76" Type="http://schemas.openxmlformats.org/officeDocument/2006/relationships/image" Target="media/image65.wmf"/><Relationship Id="rId97" Type="http://schemas.openxmlformats.org/officeDocument/2006/relationships/image" Target="media/image86.wmf"/><Relationship Id="rId104" Type="http://schemas.openxmlformats.org/officeDocument/2006/relationships/image" Target="media/image93.wmf"/><Relationship Id="rId120" Type="http://schemas.openxmlformats.org/officeDocument/2006/relationships/image" Target="media/image109.wmf"/><Relationship Id="rId125" Type="http://schemas.openxmlformats.org/officeDocument/2006/relationships/image" Target="media/image114.wmf"/><Relationship Id="rId141" Type="http://schemas.openxmlformats.org/officeDocument/2006/relationships/image" Target="media/image130.wmf"/><Relationship Id="rId146" Type="http://schemas.openxmlformats.org/officeDocument/2006/relationships/image" Target="media/image135.wmf"/><Relationship Id="rId167" Type="http://schemas.openxmlformats.org/officeDocument/2006/relationships/image" Target="media/image156.wmf"/><Relationship Id="rId7" Type="http://schemas.openxmlformats.org/officeDocument/2006/relationships/footnotes" Target="footnotes.xml"/><Relationship Id="rId71" Type="http://schemas.openxmlformats.org/officeDocument/2006/relationships/image" Target="media/image60.wmf"/><Relationship Id="rId92" Type="http://schemas.openxmlformats.org/officeDocument/2006/relationships/image" Target="media/image81.wmf"/><Relationship Id="rId162" Type="http://schemas.openxmlformats.org/officeDocument/2006/relationships/image" Target="media/image151.wmf"/><Relationship Id="rId183" Type="http://schemas.openxmlformats.org/officeDocument/2006/relationships/hyperlink" Target="http://lib.mexmat.ru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4" Type="http://schemas.openxmlformats.org/officeDocument/2006/relationships/image" Target="media/image16.wmf"/><Relationship Id="rId40" Type="http://schemas.openxmlformats.org/officeDocument/2006/relationships/image" Target="media/image32.wmf"/><Relationship Id="rId45" Type="http://schemas.openxmlformats.org/officeDocument/2006/relationships/image" Target="media/image37.jpg"/><Relationship Id="rId66" Type="http://schemas.openxmlformats.org/officeDocument/2006/relationships/image" Target="media/image57.wmf"/><Relationship Id="rId87" Type="http://schemas.openxmlformats.org/officeDocument/2006/relationships/image" Target="media/image76.wmf"/><Relationship Id="rId110" Type="http://schemas.openxmlformats.org/officeDocument/2006/relationships/image" Target="media/image99.wmf"/><Relationship Id="rId115" Type="http://schemas.openxmlformats.org/officeDocument/2006/relationships/image" Target="media/image104.wmf"/><Relationship Id="rId131" Type="http://schemas.openxmlformats.org/officeDocument/2006/relationships/image" Target="media/image120.wmf"/><Relationship Id="rId136" Type="http://schemas.openxmlformats.org/officeDocument/2006/relationships/image" Target="media/image125.wmf"/><Relationship Id="rId157" Type="http://schemas.openxmlformats.org/officeDocument/2006/relationships/image" Target="media/image146.wmf"/><Relationship Id="rId178" Type="http://schemas.openxmlformats.org/officeDocument/2006/relationships/hyperlink" Target="http://www.pedagog.uz/" TargetMode="External"/><Relationship Id="rId61" Type="http://schemas.openxmlformats.org/officeDocument/2006/relationships/image" Target="media/image52.wmf"/><Relationship Id="rId82" Type="http://schemas.openxmlformats.org/officeDocument/2006/relationships/image" Target="media/image71.wmf"/><Relationship Id="rId152" Type="http://schemas.openxmlformats.org/officeDocument/2006/relationships/image" Target="media/image141.wmf"/><Relationship Id="rId173" Type="http://schemas.openxmlformats.org/officeDocument/2006/relationships/image" Target="media/image162.wmf"/><Relationship Id="rId19" Type="http://schemas.openxmlformats.org/officeDocument/2006/relationships/image" Target="media/image11.wmf"/><Relationship Id="rId14" Type="http://schemas.openxmlformats.org/officeDocument/2006/relationships/image" Target="media/image6.wmf"/><Relationship Id="rId30" Type="http://schemas.openxmlformats.org/officeDocument/2006/relationships/image" Target="media/image22.wmf"/><Relationship Id="rId35" Type="http://schemas.openxmlformats.org/officeDocument/2006/relationships/image" Target="media/image27.wmf"/><Relationship Id="rId56" Type="http://schemas.openxmlformats.org/officeDocument/2006/relationships/image" Target="media/image48.wmf"/><Relationship Id="rId77" Type="http://schemas.openxmlformats.org/officeDocument/2006/relationships/image" Target="media/image66.wmf"/><Relationship Id="rId100" Type="http://schemas.openxmlformats.org/officeDocument/2006/relationships/image" Target="media/image89.wmf"/><Relationship Id="rId105" Type="http://schemas.openxmlformats.org/officeDocument/2006/relationships/image" Target="media/image94.wmf"/><Relationship Id="rId126" Type="http://schemas.openxmlformats.org/officeDocument/2006/relationships/image" Target="media/image115.wmf"/><Relationship Id="rId147" Type="http://schemas.openxmlformats.org/officeDocument/2006/relationships/image" Target="media/image136.wmf"/><Relationship Id="rId168" Type="http://schemas.openxmlformats.org/officeDocument/2006/relationships/image" Target="media/image157.wmf"/><Relationship Id="rId8" Type="http://schemas.openxmlformats.org/officeDocument/2006/relationships/endnotes" Target="endnotes.xml"/><Relationship Id="rId51" Type="http://schemas.openxmlformats.org/officeDocument/2006/relationships/image" Target="media/image43.wmf"/><Relationship Id="rId72" Type="http://schemas.openxmlformats.org/officeDocument/2006/relationships/image" Target="media/image61.wmf"/><Relationship Id="rId93" Type="http://schemas.openxmlformats.org/officeDocument/2006/relationships/image" Target="media/image82.wmf"/><Relationship Id="rId98" Type="http://schemas.openxmlformats.org/officeDocument/2006/relationships/image" Target="media/image87.wmf"/><Relationship Id="rId121" Type="http://schemas.openxmlformats.org/officeDocument/2006/relationships/image" Target="media/image110.wmf"/><Relationship Id="rId142" Type="http://schemas.openxmlformats.org/officeDocument/2006/relationships/image" Target="media/image131.wmf"/><Relationship Id="rId163" Type="http://schemas.openxmlformats.org/officeDocument/2006/relationships/image" Target="media/image152.wmf"/><Relationship Id="rId184" Type="http://schemas.openxmlformats.org/officeDocument/2006/relationships/hyperlink" Target="http://techlibrary.ru" TargetMode="External"/><Relationship Id="rId3" Type="http://schemas.openxmlformats.org/officeDocument/2006/relationships/styles" Target="styles.xml"/><Relationship Id="rId25" Type="http://schemas.openxmlformats.org/officeDocument/2006/relationships/image" Target="media/image17.wmf"/><Relationship Id="rId46" Type="http://schemas.openxmlformats.org/officeDocument/2006/relationships/image" Target="media/image38.jpg"/><Relationship Id="rId67" Type="http://schemas.openxmlformats.org/officeDocument/2006/relationships/image" Target="media/image58.wmf"/><Relationship Id="rId116" Type="http://schemas.openxmlformats.org/officeDocument/2006/relationships/image" Target="media/image105.wmf"/><Relationship Id="rId137" Type="http://schemas.openxmlformats.org/officeDocument/2006/relationships/image" Target="media/image126.wmf"/><Relationship Id="rId158" Type="http://schemas.openxmlformats.org/officeDocument/2006/relationships/image" Target="media/image147.wmf"/><Relationship Id="rId20" Type="http://schemas.openxmlformats.org/officeDocument/2006/relationships/image" Target="media/image12.wmf"/><Relationship Id="rId41" Type="http://schemas.openxmlformats.org/officeDocument/2006/relationships/image" Target="media/image33.wmf"/><Relationship Id="rId62" Type="http://schemas.openxmlformats.org/officeDocument/2006/relationships/image" Target="media/image53.wmf"/><Relationship Id="rId83" Type="http://schemas.openxmlformats.org/officeDocument/2006/relationships/image" Target="media/image72.wmf"/><Relationship Id="rId88" Type="http://schemas.openxmlformats.org/officeDocument/2006/relationships/image" Target="media/image77.wmf"/><Relationship Id="rId111" Type="http://schemas.openxmlformats.org/officeDocument/2006/relationships/image" Target="media/image100.wmf"/><Relationship Id="rId132" Type="http://schemas.openxmlformats.org/officeDocument/2006/relationships/image" Target="media/image121.wmf"/><Relationship Id="rId153" Type="http://schemas.openxmlformats.org/officeDocument/2006/relationships/image" Target="media/image142.wmf"/><Relationship Id="rId174" Type="http://schemas.openxmlformats.org/officeDocument/2006/relationships/image" Target="media/image163.jpg"/><Relationship Id="rId179" Type="http://schemas.openxmlformats.org/officeDocument/2006/relationships/hyperlink" Target="http://www.ziyonet.uz/" TargetMode="External"/><Relationship Id="rId15" Type="http://schemas.openxmlformats.org/officeDocument/2006/relationships/image" Target="media/image7.jpg"/><Relationship Id="rId36" Type="http://schemas.openxmlformats.org/officeDocument/2006/relationships/image" Target="media/image28.wmf"/><Relationship Id="rId57" Type="http://schemas.openxmlformats.org/officeDocument/2006/relationships/image" Target="media/image49.wmf"/><Relationship Id="rId106" Type="http://schemas.openxmlformats.org/officeDocument/2006/relationships/image" Target="media/image95.wmf"/><Relationship Id="rId127" Type="http://schemas.openxmlformats.org/officeDocument/2006/relationships/image" Target="media/image116.wmf"/><Relationship Id="rId10" Type="http://schemas.openxmlformats.org/officeDocument/2006/relationships/image" Target="media/image2.wmf"/><Relationship Id="rId31" Type="http://schemas.openxmlformats.org/officeDocument/2006/relationships/image" Target="media/image23.wmf"/><Relationship Id="rId52" Type="http://schemas.openxmlformats.org/officeDocument/2006/relationships/image" Target="media/image44.wmf"/><Relationship Id="rId73" Type="http://schemas.openxmlformats.org/officeDocument/2006/relationships/image" Target="media/image62.wmf"/><Relationship Id="rId78" Type="http://schemas.openxmlformats.org/officeDocument/2006/relationships/image" Target="media/image67.wmf"/><Relationship Id="rId94" Type="http://schemas.openxmlformats.org/officeDocument/2006/relationships/image" Target="media/image83.wmf"/><Relationship Id="rId99" Type="http://schemas.openxmlformats.org/officeDocument/2006/relationships/image" Target="media/image88.wmf"/><Relationship Id="rId101" Type="http://schemas.openxmlformats.org/officeDocument/2006/relationships/image" Target="media/image90.wmf"/><Relationship Id="rId122" Type="http://schemas.openxmlformats.org/officeDocument/2006/relationships/image" Target="media/image111.wmf"/><Relationship Id="rId143" Type="http://schemas.openxmlformats.org/officeDocument/2006/relationships/image" Target="media/image132.wmf"/><Relationship Id="rId148" Type="http://schemas.openxmlformats.org/officeDocument/2006/relationships/image" Target="media/image137.wmf"/><Relationship Id="rId164" Type="http://schemas.openxmlformats.org/officeDocument/2006/relationships/image" Target="media/image153.wmf"/><Relationship Id="rId169" Type="http://schemas.openxmlformats.org/officeDocument/2006/relationships/image" Target="media/image158.wmf"/><Relationship Id="rId185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hyperlink" Target="http://window.edu.ru/window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1B570E-4E1D-4E97-900B-D6CAA6256F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2146</Words>
  <Characters>12238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3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matilla Isropilov</dc:creator>
  <cp:lastModifiedBy>Nematilla Isropilov</cp:lastModifiedBy>
  <cp:revision>2</cp:revision>
  <dcterms:created xsi:type="dcterms:W3CDTF">2016-05-17T23:57:00Z</dcterms:created>
  <dcterms:modified xsi:type="dcterms:W3CDTF">2016-05-17T23:57:00Z</dcterms:modified>
</cp:coreProperties>
</file>